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96" w:type="dxa"/>
        <w:jc w:val="center"/>
        <w:tblLook w:val="01E0" w:firstRow="1" w:lastRow="1" w:firstColumn="1" w:lastColumn="1" w:noHBand="0" w:noVBand="0"/>
      </w:tblPr>
      <w:tblGrid>
        <w:gridCol w:w="4395"/>
        <w:gridCol w:w="6201"/>
      </w:tblGrid>
      <w:tr w:rsidR="00D97B7C" w:rsidRPr="00D97B7C" w14:paraId="329A6027" w14:textId="77777777" w:rsidTr="00D43923">
        <w:trPr>
          <w:jc w:val="center"/>
        </w:trPr>
        <w:tc>
          <w:tcPr>
            <w:tcW w:w="4395" w:type="dxa"/>
          </w:tcPr>
          <w:p w14:paraId="3E6EB600" w14:textId="77777777" w:rsidR="00D97B7C" w:rsidRPr="00D97B7C" w:rsidRDefault="00D97B7C" w:rsidP="00D43923">
            <w:pPr>
              <w:jc w:val="center"/>
              <w:rPr>
                <w:b/>
                <w:bCs/>
              </w:rPr>
            </w:pPr>
            <w:r w:rsidRPr="00D97B7C">
              <w:rPr>
                <w:b/>
                <w:bCs/>
              </w:rPr>
              <w:t>SỞ GD &amp; ĐT NGHỆ AN</w:t>
            </w:r>
          </w:p>
          <w:p w14:paraId="3848E2EF" w14:textId="77777777" w:rsidR="00D97B7C" w:rsidRPr="00D97B7C" w:rsidRDefault="00D97B7C" w:rsidP="00D43923">
            <w:pPr>
              <w:jc w:val="center"/>
              <w:rPr>
                <w:b/>
                <w:bCs/>
              </w:rPr>
            </w:pPr>
            <w:r w:rsidRPr="00D97B7C">
              <w:rPr>
                <w:b/>
                <w:bCs/>
              </w:rPr>
              <w:t>TRƯỜNG THPT NGUYỄN XUÂN ÔN</w:t>
            </w:r>
          </w:p>
          <w:p w14:paraId="5F36C8DC" w14:textId="77777777" w:rsidR="00D97B7C" w:rsidRPr="00D97B7C" w:rsidRDefault="00D97B7C" w:rsidP="00D43923">
            <w:pPr>
              <w:jc w:val="center"/>
            </w:pPr>
          </w:p>
        </w:tc>
        <w:tc>
          <w:tcPr>
            <w:tcW w:w="6201" w:type="dxa"/>
          </w:tcPr>
          <w:p w14:paraId="53C47830" w14:textId="77777777" w:rsidR="00D97B7C" w:rsidRPr="00D97B7C" w:rsidRDefault="00D97B7C" w:rsidP="00D43923">
            <w:pPr>
              <w:jc w:val="center"/>
              <w:rPr>
                <w:b/>
              </w:rPr>
            </w:pPr>
            <w:r w:rsidRPr="00D97B7C">
              <w:rPr>
                <w:b/>
              </w:rPr>
              <w:t>ĐỀ LUYỆN THI HSG TỈNH LỚP 12</w:t>
            </w:r>
          </w:p>
          <w:p w14:paraId="3343A23B" w14:textId="77777777" w:rsidR="00D97B7C" w:rsidRPr="00D97B7C" w:rsidRDefault="00D97B7C" w:rsidP="00D43923">
            <w:pPr>
              <w:rPr>
                <w:i/>
              </w:rPr>
            </w:pPr>
            <w:r w:rsidRPr="00D97B7C">
              <w:rPr>
                <w:i/>
              </w:rPr>
              <w:t xml:space="preserve">Thời gian </w:t>
            </w:r>
            <w:r w:rsidRPr="00D97B7C">
              <w:rPr>
                <w:i/>
                <w:u w:val="single"/>
              </w:rPr>
              <w:t>làm bài</w:t>
            </w:r>
            <w:r w:rsidRPr="00D97B7C">
              <w:rPr>
                <w:i/>
                <w:u w:val="single"/>
                <w:lang w:val="vi-VN"/>
              </w:rPr>
              <w:t>:</w:t>
            </w:r>
            <w:r w:rsidRPr="00D97B7C">
              <w:rPr>
                <w:i/>
                <w:u w:val="single"/>
              </w:rPr>
              <w:t xml:space="preserve"> 150 phút, không kể thời</w:t>
            </w:r>
            <w:r w:rsidRPr="00D97B7C">
              <w:rPr>
                <w:i/>
              </w:rPr>
              <w:t xml:space="preserve"> gian giao đề.</w:t>
            </w:r>
          </w:p>
          <w:p w14:paraId="44B36E47" w14:textId="08D26580" w:rsidR="00D97B7C" w:rsidRPr="00D97B7C" w:rsidRDefault="00D97B7C" w:rsidP="00D43923">
            <w:pPr>
              <w:rPr>
                <w:b/>
                <w:bCs/>
                <w:iCs/>
              </w:rPr>
            </w:pPr>
            <w:r w:rsidRPr="00D97B7C">
              <w:rPr>
                <w:b/>
                <w:bCs/>
                <w:iCs/>
              </w:rPr>
              <w:t xml:space="preserve"> ĐỀ 4</w:t>
            </w:r>
            <w:r w:rsidRPr="00D97B7C">
              <w:rPr>
                <w:b/>
                <w:bCs/>
                <w:iCs/>
              </w:rPr>
              <w:t>9</w:t>
            </w:r>
          </w:p>
        </w:tc>
      </w:tr>
    </w:tbl>
    <w:p w14:paraId="4ED82804" w14:textId="77777777" w:rsidR="00D97B7C" w:rsidRPr="00D97B7C" w:rsidRDefault="00A372F2" w:rsidP="00A372F2">
      <w:pPr>
        <w:shd w:val="clear" w:color="000000" w:fill="auto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8000"/>
        </w:rPr>
      </w:pPr>
      <w:r w:rsidRPr="00D97B7C">
        <w:rPr>
          <w:b/>
          <w:color w:val="008000"/>
        </w:rPr>
        <w:t>Câu 1.</w:t>
      </w:r>
      <w:r w:rsidRPr="00D97B7C">
        <w:rPr>
          <w:b/>
          <w:color w:val="008000"/>
        </w:rPr>
        <w:tab/>
        <w:t xml:space="preserve">(5 điểm) </w:t>
      </w:r>
    </w:p>
    <w:p w14:paraId="331BB220" w14:textId="5584064E" w:rsidR="00A372F2" w:rsidRPr="00D97B7C" w:rsidRDefault="00A372F2" w:rsidP="00D97B7C">
      <w:pPr>
        <w:shd w:val="clear" w:color="000000" w:fill="auto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8000"/>
        </w:rPr>
      </w:pPr>
      <w:r w:rsidRPr="00D97B7C">
        <w:rPr>
          <w:b/>
          <w:color w:val="008000"/>
        </w:rPr>
        <w:t>a.</w:t>
      </w:r>
      <w:r w:rsidRPr="00D97B7C">
        <w:t xml:space="preserve">Cho hàm số </w:t>
      </w:r>
      <w:r w:rsidRPr="00D97B7C">
        <w:rPr>
          <w:position w:val="-14"/>
          <w:lang w:val="fr-FR"/>
        </w:rPr>
        <w:object w:dxaOrig="576" w:dyaOrig="411" w14:anchorId="5B1CE2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6pt;height:20.75pt" o:ole="">
            <v:imagedata r:id="rId4" o:title=""/>
          </v:shape>
          <o:OLEObject Type="Embed" ProgID="Equation.DSMT4" ShapeID="_x0000_i1025" DrawAspect="Content" ObjectID="_1722533329" r:id="rId5"/>
        </w:object>
      </w:r>
      <w:r w:rsidRPr="00D97B7C">
        <w:t xml:space="preserve">. Hàm số </w:t>
      </w:r>
      <w:r w:rsidRPr="00D97B7C">
        <w:rPr>
          <w:position w:val="-14"/>
          <w:lang w:val="fr-FR"/>
        </w:rPr>
        <w:object w:dxaOrig="1015" w:dyaOrig="411" w14:anchorId="7E2846B1">
          <v:shape id="_x0000_i1026" type="#_x0000_t75" style="width:50.3pt;height:20.75pt" o:ole="">
            <v:imagedata r:id="rId6" o:title=""/>
          </v:shape>
          <o:OLEObject Type="Embed" ProgID="Equation.DSMT4" ShapeID="_x0000_i1026" DrawAspect="Content" ObjectID="_1722533330" r:id="rId7"/>
        </w:object>
      </w:r>
      <w:r w:rsidRPr="00D97B7C">
        <w:t xml:space="preserve"> có đồ thị như hình sau.</w:t>
      </w:r>
    </w:p>
    <w:p w14:paraId="488D31DE" w14:textId="77777777" w:rsidR="00A372F2" w:rsidRPr="00D97B7C" w:rsidRDefault="00A372F2" w:rsidP="00A372F2">
      <w:pPr>
        <w:shd w:val="clear" w:color="000000" w:fill="auto"/>
        <w:spacing w:before="120" w:line="276" w:lineRule="auto"/>
        <w:ind w:left="992"/>
        <w:jc w:val="center"/>
        <w:rPr>
          <w:lang w:val="fr-FR"/>
        </w:rPr>
      </w:pPr>
      <w:r w:rsidRPr="00D97B7C">
        <w:rPr>
          <w:noProof/>
        </w:rPr>
        <w:drawing>
          <wp:inline distT="0" distB="0" distL="0" distR="0" wp14:anchorId="16966980" wp14:editId="235A00FC">
            <wp:extent cx="2401570" cy="1557020"/>
            <wp:effectExtent l="0" t="0" r="0" b="508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155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EECFC" w14:textId="77777777" w:rsidR="00A372F2" w:rsidRPr="00D97B7C" w:rsidRDefault="00A372F2" w:rsidP="00A372F2">
      <w:pPr>
        <w:shd w:val="clear" w:color="000000" w:fill="auto"/>
        <w:spacing w:line="276" w:lineRule="auto"/>
        <w:ind w:left="992"/>
        <w:rPr>
          <w:lang w:val="fr-FR"/>
        </w:rPr>
      </w:pPr>
      <w:r w:rsidRPr="00D97B7C">
        <w:rPr>
          <w:lang w:val="fr-FR"/>
        </w:rPr>
        <w:t>Có tất cả bao nhiêu giá trị nguyên dương của tham số</w:t>
      </w:r>
      <w:r w:rsidRPr="00D97B7C">
        <w:rPr>
          <w:b/>
          <w:color w:val="FF0000"/>
          <w:lang w:val="fr-FR"/>
        </w:rPr>
        <w:t xml:space="preserve"> </w:t>
      </w:r>
      <w:r w:rsidRPr="00D97B7C">
        <w:rPr>
          <w:b/>
          <w:color w:val="FF0000"/>
          <w:position w:val="-6"/>
          <w:lang w:val="fr-FR"/>
        </w:rPr>
        <w:object w:dxaOrig="274" w:dyaOrig="219" w14:anchorId="6A2CEA3C">
          <v:shape id="_x0000_i1027" type="#_x0000_t75" style="width:13.4pt;height:10.6pt" o:ole="">
            <v:imagedata r:id="rId9" o:title=""/>
          </v:shape>
          <o:OLEObject Type="Embed" ProgID="Equation.3" ShapeID="_x0000_i1027" DrawAspect="Content" ObjectID="_1722533331" r:id="rId10"/>
        </w:object>
      </w:r>
      <w:r w:rsidRPr="00D97B7C">
        <w:rPr>
          <w:b/>
          <w:color w:val="FF0000"/>
          <w:lang w:val="fr-FR"/>
        </w:rPr>
        <w:t xml:space="preserve"> </w:t>
      </w:r>
      <w:r w:rsidRPr="00D97B7C">
        <w:rPr>
          <w:lang w:val="fr-FR"/>
        </w:rPr>
        <w:t xml:space="preserve">đề hàm số </w:t>
      </w:r>
      <w:r w:rsidRPr="00D97B7C">
        <w:rPr>
          <w:position w:val="-10"/>
          <w:lang w:val="fr-FR"/>
        </w:rPr>
        <w:object w:dxaOrig="3579" w:dyaOrig="384" w14:anchorId="5822FC67">
          <v:shape id="_x0000_i1028" type="#_x0000_t75" style="width:179.55pt;height:18.9pt" o:ole="">
            <v:imagedata r:id="rId11" o:title=""/>
          </v:shape>
          <o:OLEObject Type="Embed" ProgID="Equation.3" ShapeID="_x0000_i1028" DrawAspect="Content" ObjectID="_1722533332" r:id="rId12"/>
        </w:object>
      </w:r>
      <w:r w:rsidRPr="00D97B7C">
        <w:rPr>
          <w:lang w:val="fr-FR"/>
        </w:rPr>
        <w:t xml:space="preserve"> đồng biến trên khoảng </w:t>
      </w:r>
      <w:r w:rsidRPr="00D97B7C">
        <w:rPr>
          <w:position w:val="-10"/>
          <w:lang w:val="fr-FR"/>
        </w:rPr>
        <w:object w:dxaOrig="535" w:dyaOrig="315" w14:anchorId="5139D7E1">
          <v:shape id="_x0000_i1029" type="#_x0000_t75" style="width:27.25pt;height:15.7pt" o:ole="">
            <v:imagedata r:id="rId13" o:title=""/>
          </v:shape>
          <o:OLEObject Type="Embed" ProgID="Equation.3" ShapeID="_x0000_i1029" DrawAspect="Content" ObjectID="_1722533333" r:id="rId14"/>
        </w:object>
      </w:r>
    </w:p>
    <w:p w14:paraId="53E342CE" w14:textId="23D6D735" w:rsidR="00A372F2" w:rsidRPr="00D97B7C" w:rsidRDefault="00D97B7C" w:rsidP="00A372F2">
      <w:pPr>
        <w:tabs>
          <w:tab w:val="left" w:pos="992"/>
        </w:tabs>
        <w:spacing w:line="276" w:lineRule="auto"/>
        <w:ind w:left="992" w:hanging="992"/>
      </w:pPr>
      <w:r>
        <w:rPr>
          <w:b/>
          <w:bCs/>
        </w:rPr>
        <w:tab/>
      </w:r>
      <w:r w:rsidR="00A372F2" w:rsidRPr="00D97B7C">
        <w:rPr>
          <w:b/>
          <w:bCs/>
        </w:rPr>
        <w:t>b.</w:t>
      </w:r>
      <w:r w:rsidR="00A372F2" w:rsidRPr="00D97B7C">
        <w:t xml:space="preserve"> Biết giá trị lớn nhất của hàm số </w:t>
      </w:r>
      <w:r w:rsidR="00A372F2" w:rsidRPr="00D97B7C">
        <w:rPr>
          <w:position w:val="-16"/>
        </w:rPr>
        <w:object w:dxaOrig="3387" w:dyaOrig="439" w14:anchorId="188AF701">
          <v:shape id="_x0000_i1030" type="#_x0000_t75" style="width:169.85pt;height:22.15pt" o:ole="">
            <v:imagedata r:id="rId15" o:title=""/>
          </v:shape>
          <o:OLEObject Type="Embed" ProgID="Equation.DSMT4" ShapeID="_x0000_i1030" DrawAspect="Content" ObjectID="_1722533334" r:id="rId16"/>
        </w:object>
      </w:r>
      <w:r w:rsidR="00A372F2" w:rsidRPr="00D97B7C">
        <w:t xml:space="preserve"> trên </w:t>
      </w:r>
      <w:r w:rsidR="00A372F2" w:rsidRPr="00D97B7C">
        <w:rPr>
          <w:position w:val="-14"/>
        </w:rPr>
        <w:object w:dxaOrig="549" w:dyaOrig="411" w14:anchorId="2632A33A">
          <v:shape id="_x0000_i1031" type="#_x0000_t75" style="width:27.7pt;height:20.75pt" o:ole="">
            <v:imagedata r:id="rId17" o:title=""/>
          </v:shape>
          <o:OLEObject Type="Embed" ProgID="Equation.DSMT4" ShapeID="_x0000_i1031" DrawAspect="Content" ObjectID="_1722533335" r:id="rId18"/>
        </w:object>
      </w:r>
      <w:r w:rsidR="00A372F2" w:rsidRPr="00D97B7C">
        <w:t xml:space="preserve"> bằng </w:t>
      </w:r>
      <w:r w:rsidR="00A372F2" w:rsidRPr="00D97B7C">
        <w:rPr>
          <w:position w:val="-6"/>
        </w:rPr>
        <w:object w:dxaOrig="315" w:dyaOrig="288" w14:anchorId="7FACB4F1">
          <v:shape id="_x0000_i1032" type="#_x0000_t75" style="width:15.7pt;height:14.75pt" o:ole="">
            <v:imagedata r:id="rId19" o:title=""/>
          </v:shape>
          <o:OLEObject Type="Embed" ProgID="Equation.DSMT4" ShapeID="_x0000_i1032" DrawAspect="Content" ObjectID="_1722533336" r:id="rId20"/>
        </w:object>
      </w:r>
      <w:r w:rsidR="00A372F2" w:rsidRPr="00D97B7C">
        <w:t xml:space="preserve">. Tính tổng tất cả các giá trị của tham số thực </w:t>
      </w:r>
      <w:r w:rsidR="00A372F2" w:rsidRPr="00D97B7C">
        <w:rPr>
          <w:position w:val="-6"/>
        </w:rPr>
        <w:object w:dxaOrig="288" w:dyaOrig="206" w14:anchorId="1FA68FB1">
          <v:shape id="_x0000_i1033" type="#_x0000_t75" style="width:14.75pt;height:10.6pt" o:ole="">
            <v:imagedata r:id="rId21" o:title=""/>
          </v:shape>
          <o:OLEObject Type="Embed" ProgID="Equation.DSMT4" ShapeID="_x0000_i1033" DrawAspect="Content" ObjectID="_1722533337" r:id="rId22"/>
        </w:object>
      </w:r>
    </w:p>
    <w:p w14:paraId="706B4F2B" w14:textId="77777777" w:rsidR="00D97B7C" w:rsidRPr="00D97B7C" w:rsidRDefault="00A372F2" w:rsidP="00525D65">
      <w:pPr>
        <w:shd w:val="clear" w:color="000000" w:fill="auto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8000"/>
        </w:rPr>
      </w:pPr>
      <w:r w:rsidRPr="00D97B7C">
        <w:rPr>
          <w:b/>
          <w:color w:val="008000"/>
          <w:lang w:val="fr-FR"/>
        </w:rPr>
        <w:t>Câu 2:</w:t>
      </w:r>
      <w:r w:rsidR="00D97B7C" w:rsidRPr="00D97B7C">
        <w:rPr>
          <w:b/>
          <w:color w:val="FF00FF"/>
          <w:lang w:val="fr-FR"/>
        </w:rPr>
        <w:t xml:space="preserve"> </w:t>
      </w:r>
      <w:r w:rsidRPr="00D97B7C">
        <w:rPr>
          <w:b/>
          <w:color w:val="008000"/>
        </w:rPr>
        <w:t xml:space="preserve">(5 điểm) </w:t>
      </w:r>
    </w:p>
    <w:p w14:paraId="13345E93" w14:textId="41C55DBA" w:rsidR="00A372F2" w:rsidRPr="00D97B7C" w:rsidRDefault="00D97B7C" w:rsidP="00525D65">
      <w:pPr>
        <w:shd w:val="clear" w:color="000000" w:fill="auto"/>
        <w:tabs>
          <w:tab w:val="left" w:pos="992"/>
        </w:tabs>
        <w:spacing w:before="120" w:line="276" w:lineRule="auto"/>
        <w:ind w:left="992" w:hanging="992"/>
        <w:jc w:val="both"/>
        <w:rPr>
          <w:lang w:val="fr-FR"/>
        </w:rPr>
      </w:pPr>
      <w:r>
        <w:rPr>
          <w:b/>
          <w:color w:val="008000"/>
        </w:rPr>
        <w:t xml:space="preserve">            </w:t>
      </w:r>
      <w:r w:rsidR="00A372F2" w:rsidRPr="00D97B7C">
        <w:rPr>
          <w:b/>
          <w:color w:val="008000"/>
        </w:rPr>
        <w:t>a.</w:t>
      </w:r>
      <w:r>
        <w:rPr>
          <w:b/>
          <w:color w:val="008000"/>
        </w:rPr>
        <w:t xml:space="preserve"> </w:t>
      </w:r>
      <w:r w:rsidR="00A372F2" w:rsidRPr="00D97B7C">
        <w:rPr>
          <w:lang w:val="fr-FR"/>
        </w:rPr>
        <w:t xml:space="preserve">Gọi </w:t>
      </w:r>
      <w:r w:rsidR="00A372F2" w:rsidRPr="00D97B7C">
        <w:rPr>
          <w:position w:val="-4"/>
          <w:lang w:eastAsia="vi-VN"/>
        </w:rPr>
        <w:object w:dxaOrig="247" w:dyaOrig="274" w14:anchorId="3B2B4404">
          <v:shape id="_x0000_i1034" type="#_x0000_t75" style="width:12pt;height:13.4pt" o:ole="">
            <v:imagedata r:id="rId23" o:title=""/>
          </v:shape>
          <o:OLEObject Type="Embed" ProgID="Equation.DSMT4" ShapeID="_x0000_i1034" DrawAspect="Content" ObjectID="_1722533338" r:id="rId24"/>
        </w:object>
      </w:r>
      <w:r w:rsidR="00A372F2" w:rsidRPr="00D97B7C">
        <w:rPr>
          <w:lang w:val="fr-FR"/>
        </w:rPr>
        <w:t xml:space="preserve"> là tập hợp tất cả các số tự nhiên có 3 chữ số khác nhau. Lấy ngẫu nhiên hai số từ tập </w:t>
      </w:r>
      <w:r w:rsidR="00A372F2" w:rsidRPr="00D97B7C">
        <w:rPr>
          <w:position w:val="-4"/>
          <w:lang w:eastAsia="vi-VN"/>
        </w:rPr>
        <w:object w:dxaOrig="247" w:dyaOrig="274" w14:anchorId="05DD0E58">
          <v:shape id="_x0000_i1035" type="#_x0000_t75" style="width:12pt;height:13.4pt" o:ole="">
            <v:imagedata r:id="rId23" o:title=""/>
          </v:shape>
          <o:OLEObject Type="Embed" ProgID="Equation.DSMT4" ShapeID="_x0000_i1035" DrawAspect="Content" ObjectID="_1722533339" r:id="rId25"/>
        </w:object>
      </w:r>
      <w:r w:rsidR="00A372F2" w:rsidRPr="00D97B7C">
        <w:rPr>
          <w:lang w:val="fr-FR"/>
        </w:rPr>
        <w:t>. Tính xác suất để hai số lấy ra có tổng chia hết cho 5.</w:t>
      </w:r>
    </w:p>
    <w:p w14:paraId="2DE79F96" w14:textId="77777777" w:rsidR="00A372F2" w:rsidRPr="00D97B7C" w:rsidRDefault="00A372F2" w:rsidP="00D97B7C">
      <w:pPr>
        <w:spacing w:line="276" w:lineRule="auto"/>
        <w:ind w:firstLine="720"/>
        <w:jc w:val="both"/>
        <w:rPr>
          <w:lang w:val="vi-VN"/>
        </w:rPr>
      </w:pPr>
      <w:r w:rsidRPr="00D97B7C">
        <w:rPr>
          <w:b/>
          <w:color w:val="008000"/>
          <w:lang w:val="fr-FR"/>
        </w:rPr>
        <w:t>b.</w:t>
      </w:r>
      <w:r w:rsidRPr="00D97B7C">
        <w:rPr>
          <w:b/>
          <w:color w:val="008000"/>
        </w:rPr>
        <w:t xml:space="preserve"> </w:t>
      </w:r>
      <w:r w:rsidRPr="00D97B7C">
        <w:rPr>
          <w:lang w:val="vi-VN"/>
        </w:rPr>
        <w:t>Giải hệ phương trình:</w:t>
      </w:r>
    </w:p>
    <w:p w14:paraId="29E21742" w14:textId="40C4D95A" w:rsidR="00A372F2" w:rsidRPr="00D97B7C" w:rsidRDefault="00D97B7C" w:rsidP="00A372F2">
      <w:pPr>
        <w:tabs>
          <w:tab w:val="left" w:pos="992"/>
        </w:tabs>
        <w:spacing w:line="276" w:lineRule="auto"/>
        <w:ind w:left="992" w:hanging="992"/>
        <w:jc w:val="both"/>
        <w:rPr>
          <w:color w:val="000000"/>
          <w:position w:val="-34"/>
          <w:sz w:val="20"/>
          <w:szCs w:val="20"/>
        </w:rPr>
      </w:pPr>
      <w:r w:rsidRPr="00D97B7C">
        <w:rPr>
          <w:color w:val="000000"/>
          <w:sz w:val="20"/>
          <w:szCs w:val="20"/>
        </w:rPr>
        <w:t xml:space="preserve"> </w:t>
      </w:r>
      <w:r w:rsidRPr="00D97B7C">
        <w:rPr>
          <w:color w:val="000000"/>
          <w:sz w:val="20"/>
          <w:szCs w:val="20"/>
        </w:rPr>
        <w:tab/>
      </w:r>
      <w:r w:rsidR="00A372F2" w:rsidRPr="00D97B7C">
        <w:rPr>
          <w:color w:val="000000"/>
          <w:position w:val="-34"/>
          <w:sz w:val="20"/>
          <w:szCs w:val="20"/>
        </w:rPr>
        <w:object w:dxaOrig="4840" w:dyaOrig="780" w14:anchorId="4C59D906">
          <v:shape id="_x0000_i1036" type="#_x0000_t75" style="width:242.75pt;height:39.25pt" o:ole="">
            <v:imagedata r:id="rId26" o:title=""/>
          </v:shape>
          <o:OLEObject Type="Embed" ProgID="Equation.DSMT4" ShapeID="_x0000_i1036" DrawAspect="Content" ObjectID="_1722533340" r:id="rId27"/>
        </w:object>
      </w:r>
    </w:p>
    <w:p w14:paraId="16BAEEC3" w14:textId="1DFEF8CD" w:rsidR="00A372F2" w:rsidRPr="00D97B7C" w:rsidRDefault="00A372F2" w:rsidP="00A372F2">
      <w:pPr>
        <w:tabs>
          <w:tab w:val="left" w:pos="992"/>
        </w:tabs>
        <w:spacing w:before="120" w:line="276" w:lineRule="auto"/>
        <w:ind w:left="992" w:hanging="992"/>
        <w:jc w:val="both"/>
        <w:rPr>
          <w:noProof/>
          <w:color w:val="000000"/>
          <w:lang w:val="vi-VN"/>
        </w:rPr>
      </w:pPr>
      <w:r w:rsidRPr="00D97B7C">
        <w:rPr>
          <w:b/>
          <w:color w:val="008000"/>
          <w:lang w:val="fr-FR"/>
        </w:rPr>
        <w:t>Câu 3:</w:t>
      </w:r>
      <w:r w:rsidRPr="00D97B7C">
        <w:rPr>
          <w:b/>
          <w:color w:val="FF00FF"/>
          <w:lang w:val="fr-FR"/>
        </w:rPr>
        <w:tab/>
      </w:r>
      <w:r w:rsidRPr="00D97B7C">
        <w:rPr>
          <w:b/>
          <w:color w:val="008000"/>
        </w:rPr>
        <w:t>(6 điểm) a.</w:t>
      </w:r>
      <w:r w:rsidRPr="00D97B7C">
        <w:rPr>
          <w:noProof/>
          <w:color w:val="000000"/>
          <w:lang w:val="vi-VN"/>
        </w:rPr>
        <w:t xml:space="preserve"> Cho hình chóp </w:t>
      </w:r>
      <w:r w:rsidRPr="00D97B7C">
        <w:rPr>
          <w:noProof/>
          <w:color w:val="000000"/>
          <w:position w:val="-6"/>
        </w:rPr>
        <w:object w:dxaOrig="933" w:dyaOrig="315" w14:anchorId="252E720B">
          <v:shape id="_x0000_i1037" type="#_x0000_t75" style="width:46.15pt;height:15.7pt" o:ole="">
            <v:imagedata r:id="rId28" o:title=""/>
          </v:shape>
          <o:OLEObject Type="Embed" ProgID="Equation.DSMT4" ShapeID="_x0000_i1037" DrawAspect="Content" ObjectID="_1722533341" r:id="rId29"/>
        </w:object>
      </w:r>
      <w:r w:rsidRPr="00D97B7C">
        <w:rPr>
          <w:noProof/>
          <w:color w:val="000000"/>
          <w:lang w:val="vi-VN"/>
        </w:rPr>
        <w:t xml:space="preserve"> có đáy </w:t>
      </w:r>
      <w:r w:rsidRPr="00D97B7C">
        <w:rPr>
          <w:noProof/>
          <w:color w:val="000000"/>
          <w:position w:val="-6"/>
        </w:rPr>
        <w:object w:dxaOrig="727" w:dyaOrig="315" w14:anchorId="01D9D53C">
          <v:shape id="_x0000_i1038" type="#_x0000_t75" style="width:36.45pt;height:15.7pt" o:ole="">
            <v:imagedata r:id="rId30" o:title=""/>
          </v:shape>
          <o:OLEObject Type="Embed" ProgID="Equation.DSMT4" ShapeID="_x0000_i1038" DrawAspect="Content" ObjectID="_1722533342" r:id="rId31"/>
        </w:object>
      </w:r>
      <w:r w:rsidRPr="00D97B7C">
        <w:rPr>
          <w:noProof/>
          <w:color w:val="000000"/>
          <w:lang w:val="vi-VN"/>
        </w:rPr>
        <w:t xml:space="preserve"> là hình vuông cạnh </w:t>
      </w:r>
      <w:r w:rsidRPr="00D97B7C">
        <w:rPr>
          <w:noProof/>
          <w:color w:val="000000"/>
          <w:position w:val="-6"/>
        </w:rPr>
        <w:object w:dxaOrig="192" w:dyaOrig="219" w14:anchorId="1CD60BFB">
          <v:shape id="_x0000_i1039" type="#_x0000_t75" style="width:9.7pt;height:10.6pt" o:ole="">
            <v:imagedata r:id="rId32" o:title=""/>
          </v:shape>
          <o:OLEObject Type="Embed" ProgID="Equation.DSMT4" ShapeID="_x0000_i1039" DrawAspect="Content" ObjectID="_1722533343" r:id="rId33"/>
        </w:object>
      </w:r>
      <w:r w:rsidRPr="00D97B7C">
        <w:rPr>
          <w:noProof/>
          <w:color w:val="000000"/>
          <w:lang w:val="vi-VN"/>
        </w:rPr>
        <w:t xml:space="preserve">, mặt bên </w:t>
      </w:r>
      <w:r w:rsidRPr="00D97B7C">
        <w:rPr>
          <w:noProof/>
          <w:color w:val="000000"/>
          <w:position w:val="-6"/>
        </w:rPr>
        <w:object w:dxaOrig="480" w:dyaOrig="315" w14:anchorId="5A9663F7">
          <v:shape id="_x0000_i1040" type="#_x0000_t75" style="width:24pt;height:15.7pt" o:ole="">
            <v:imagedata r:id="rId34" o:title=""/>
          </v:shape>
          <o:OLEObject Type="Embed" ProgID="Equation.DSMT4" ShapeID="_x0000_i1040" DrawAspect="Content" ObjectID="_1722533344" r:id="rId35"/>
        </w:object>
      </w:r>
      <w:r w:rsidRPr="00D97B7C">
        <w:rPr>
          <w:noProof/>
          <w:color w:val="000000"/>
          <w:lang w:val="vi-VN"/>
        </w:rPr>
        <w:t xml:space="preserve"> là tam giác đều, mặt bên </w:t>
      </w:r>
      <w:r w:rsidRPr="00D97B7C">
        <w:rPr>
          <w:noProof/>
          <w:color w:val="000000"/>
          <w:position w:val="-6"/>
        </w:rPr>
        <w:object w:dxaOrig="535" w:dyaOrig="315" w14:anchorId="5685EC05">
          <v:shape id="_x0000_i1041" type="#_x0000_t75" style="width:27.25pt;height:15.7pt" o:ole="">
            <v:imagedata r:id="rId36" o:title=""/>
          </v:shape>
          <o:OLEObject Type="Embed" ProgID="Equation.DSMT4" ShapeID="_x0000_i1041" DrawAspect="Content" ObjectID="_1722533345" r:id="rId37"/>
        </w:object>
      </w:r>
      <w:r w:rsidRPr="00D97B7C">
        <w:rPr>
          <w:noProof/>
          <w:color w:val="000000"/>
          <w:lang w:val="vi-VN"/>
        </w:rPr>
        <w:t xml:space="preserve"> là tam giác vuông cân tại </w:t>
      </w:r>
      <w:r w:rsidRPr="00D97B7C">
        <w:rPr>
          <w:noProof/>
          <w:color w:val="000000"/>
          <w:position w:val="-6"/>
        </w:rPr>
        <w:object w:dxaOrig="219" w:dyaOrig="315" w14:anchorId="6ABC6E3B">
          <v:shape id="_x0000_i1042" type="#_x0000_t75" style="width:10.6pt;height:15.7pt" o:ole="">
            <v:imagedata r:id="rId38" o:title=""/>
          </v:shape>
          <o:OLEObject Type="Embed" ProgID="Equation.DSMT4" ShapeID="_x0000_i1042" DrawAspect="Content" ObjectID="_1722533346" r:id="rId39"/>
        </w:object>
      </w:r>
      <w:r w:rsidRPr="00D97B7C">
        <w:rPr>
          <w:noProof/>
          <w:color w:val="000000"/>
          <w:lang w:val="vi-VN"/>
        </w:rPr>
        <w:t xml:space="preserve">. Gọi </w:t>
      </w:r>
      <w:r w:rsidRPr="00D97B7C">
        <w:rPr>
          <w:noProof/>
          <w:color w:val="000000"/>
          <w:position w:val="-4"/>
        </w:rPr>
        <w:object w:dxaOrig="315" w:dyaOrig="247" w14:anchorId="59DDB548">
          <v:shape id="_x0000_i1043" type="#_x0000_t75" style="width:15.7pt;height:12pt" o:ole="">
            <v:imagedata r:id="rId40" o:title=""/>
          </v:shape>
          <o:OLEObject Type="Embed" ProgID="Equation.DSMT4" ShapeID="_x0000_i1043" DrawAspect="Content" ObjectID="_1722533347" r:id="rId41"/>
        </w:object>
      </w:r>
      <w:r w:rsidRPr="00D97B7C">
        <w:rPr>
          <w:noProof/>
          <w:color w:val="000000"/>
          <w:lang w:val="vi-VN"/>
        </w:rPr>
        <w:t xml:space="preserve"> là hình chiếu của </w:t>
      </w:r>
      <w:r w:rsidRPr="00D97B7C">
        <w:rPr>
          <w:noProof/>
          <w:color w:val="000000"/>
          <w:position w:val="-6"/>
        </w:rPr>
        <w:object w:dxaOrig="219" w:dyaOrig="315" w14:anchorId="298081EB">
          <v:shape id="_x0000_i1044" type="#_x0000_t75" style="width:10.6pt;height:15.7pt" o:ole="">
            <v:imagedata r:id="rId42" o:title=""/>
          </v:shape>
          <o:OLEObject Type="Embed" ProgID="Equation.DSMT4" ShapeID="_x0000_i1044" DrawAspect="Content" ObjectID="_1722533348" r:id="rId43"/>
        </w:object>
      </w:r>
      <w:r w:rsidRPr="00D97B7C">
        <w:rPr>
          <w:noProof/>
          <w:color w:val="000000"/>
          <w:lang w:val="vi-VN"/>
        </w:rPr>
        <w:t xml:space="preserve"> trên mặt phẳng </w:t>
      </w:r>
      <w:r w:rsidRPr="00D97B7C">
        <w:rPr>
          <w:noProof/>
          <w:color w:val="000000"/>
          <w:position w:val="-10"/>
        </w:rPr>
        <w:object w:dxaOrig="905" w:dyaOrig="343" w14:anchorId="4204EA64">
          <v:shape id="_x0000_i1045" type="#_x0000_t75" style="width:44.75pt;height:17.1pt" o:ole="">
            <v:imagedata r:id="rId44" o:title=""/>
          </v:shape>
          <o:OLEObject Type="Embed" ProgID="Equation.DSMT4" ShapeID="_x0000_i1045" DrawAspect="Content" ObjectID="_1722533349" r:id="rId45"/>
        </w:object>
      </w:r>
      <w:r w:rsidRPr="00D97B7C">
        <w:rPr>
          <w:noProof/>
          <w:color w:val="000000"/>
          <w:lang w:val="vi-VN"/>
        </w:rPr>
        <w:t xml:space="preserve">. Gọi </w:t>
      </w:r>
      <w:r w:rsidRPr="00D97B7C">
        <w:rPr>
          <w:noProof/>
          <w:color w:val="000000"/>
          <w:position w:val="-4"/>
        </w:rPr>
        <w:object w:dxaOrig="247" w:dyaOrig="247" w14:anchorId="51A0C5E2">
          <v:shape id="_x0000_i1046" type="#_x0000_t75" style="width:12pt;height:12pt" o:ole="">
            <v:imagedata r:id="rId46" o:title=""/>
          </v:shape>
          <o:OLEObject Type="Embed" ProgID="Equation.DSMT4" ShapeID="_x0000_i1046" DrawAspect="Content" ObjectID="_1722533350" r:id="rId47"/>
        </w:object>
      </w:r>
      <w:r w:rsidRPr="00D97B7C">
        <w:rPr>
          <w:noProof/>
          <w:color w:val="000000"/>
          <w:lang w:val="vi-VN"/>
        </w:rPr>
        <w:t xml:space="preserve">là điểm thuộc đường thẳng </w:t>
      </w:r>
      <w:r w:rsidRPr="00D97B7C">
        <w:rPr>
          <w:noProof/>
          <w:color w:val="000000"/>
          <w:position w:val="-6"/>
        </w:rPr>
        <w:object w:dxaOrig="384" w:dyaOrig="315" w14:anchorId="1FD45ADA">
          <v:shape id="_x0000_i1047" type="#_x0000_t75" style="width:18.9pt;height:15.7pt" o:ole="">
            <v:imagedata r:id="rId48" o:title=""/>
          </v:shape>
          <o:OLEObject Type="Embed" ProgID="Equation.DSMT4" ShapeID="_x0000_i1047" DrawAspect="Content" ObjectID="_1722533351" r:id="rId49"/>
        </w:object>
      </w:r>
      <w:r w:rsidRPr="00D97B7C">
        <w:rPr>
          <w:noProof/>
          <w:color w:val="000000"/>
          <w:lang w:val="vi-VN"/>
        </w:rPr>
        <w:t xml:space="preserve"> sao cho </w:t>
      </w:r>
      <w:r w:rsidRPr="00D97B7C">
        <w:rPr>
          <w:noProof/>
          <w:color w:val="000000"/>
          <w:position w:val="-4"/>
        </w:rPr>
        <w:object w:dxaOrig="411" w:dyaOrig="247" w14:anchorId="30AE1851">
          <v:shape id="_x0000_i1048" type="#_x0000_t75" style="width:20.75pt;height:12pt" o:ole="">
            <v:imagedata r:id="rId50" o:title=""/>
          </v:shape>
          <o:OLEObject Type="Embed" ProgID="Equation.DSMT4" ShapeID="_x0000_i1048" DrawAspect="Content" ObjectID="_1722533352" r:id="rId51"/>
        </w:object>
      </w:r>
      <w:r w:rsidRPr="00D97B7C">
        <w:rPr>
          <w:noProof/>
          <w:color w:val="000000"/>
          <w:lang w:val="vi-VN"/>
        </w:rPr>
        <w:t xml:space="preserve"> vuông góc với </w:t>
      </w:r>
      <w:r w:rsidRPr="00D97B7C">
        <w:rPr>
          <w:noProof/>
          <w:color w:val="000000"/>
          <w:position w:val="-4"/>
        </w:rPr>
        <w:object w:dxaOrig="425" w:dyaOrig="247" w14:anchorId="21E79AF8">
          <v:shape id="_x0000_i1049" type="#_x0000_t75" style="width:21.7pt;height:12pt" o:ole="">
            <v:imagedata r:id="rId52" o:title=""/>
          </v:shape>
          <o:OLEObject Type="Embed" ProgID="Equation.DSMT4" ShapeID="_x0000_i1049" DrawAspect="Content" ObjectID="_1722533353" r:id="rId53"/>
        </w:object>
      </w:r>
      <w:r w:rsidRPr="00D97B7C">
        <w:rPr>
          <w:noProof/>
          <w:color w:val="000000"/>
          <w:lang w:val="vi-VN"/>
        </w:rPr>
        <w:t xml:space="preserve">. Tính thể tích </w:t>
      </w:r>
      <w:r w:rsidRPr="00D97B7C">
        <w:rPr>
          <w:noProof/>
          <w:color w:val="000000"/>
          <w:position w:val="-6"/>
        </w:rPr>
        <w:object w:dxaOrig="247" w:dyaOrig="315" w14:anchorId="4D30D0C5">
          <v:shape id="_x0000_i1050" type="#_x0000_t75" style="width:12pt;height:15.7pt" o:ole="">
            <v:imagedata r:id="rId54" o:title=""/>
          </v:shape>
          <o:OLEObject Type="Embed" ProgID="Equation.DSMT4" ShapeID="_x0000_i1050" DrawAspect="Content" ObjectID="_1722533354" r:id="rId55"/>
        </w:object>
      </w:r>
      <w:r w:rsidRPr="00D97B7C">
        <w:rPr>
          <w:noProof/>
          <w:color w:val="000000"/>
          <w:lang w:val="vi-VN"/>
        </w:rPr>
        <w:t xml:space="preserve"> của khối chóp </w:t>
      </w:r>
      <w:r w:rsidRPr="00D97B7C">
        <w:rPr>
          <w:noProof/>
          <w:color w:val="000000"/>
          <w:position w:val="-6"/>
        </w:rPr>
        <w:object w:dxaOrig="782" w:dyaOrig="315" w14:anchorId="64C5E3A4">
          <v:shape id="_x0000_i1051" type="#_x0000_t75" style="width:39.25pt;height:15.7pt" o:ole="">
            <v:imagedata r:id="rId56" o:title=""/>
          </v:shape>
          <o:OLEObject Type="Embed" ProgID="Equation.DSMT4" ShapeID="_x0000_i1051" DrawAspect="Content" ObjectID="_1722533355" r:id="rId57"/>
        </w:object>
      </w:r>
      <w:r w:rsidRPr="00D97B7C">
        <w:rPr>
          <w:noProof/>
          <w:color w:val="000000"/>
          <w:lang w:val="vi-VN"/>
        </w:rPr>
        <w:t>.</w:t>
      </w:r>
    </w:p>
    <w:p w14:paraId="0B194A75" w14:textId="5403761B" w:rsidR="00A372F2" w:rsidRPr="00D97B7C" w:rsidRDefault="00D97B7C" w:rsidP="00A372F2">
      <w:pPr>
        <w:tabs>
          <w:tab w:val="left" w:pos="992"/>
        </w:tabs>
        <w:spacing w:before="120" w:line="276" w:lineRule="auto"/>
        <w:ind w:left="992" w:hanging="992"/>
        <w:rPr>
          <w:b/>
          <w:color w:val="800080"/>
        </w:rPr>
      </w:pPr>
      <w:r>
        <w:rPr>
          <w:b/>
          <w:color w:val="008000"/>
        </w:rPr>
        <w:tab/>
      </w:r>
      <w:r w:rsidR="00A372F2" w:rsidRPr="00D97B7C">
        <w:rPr>
          <w:b/>
          <w:color w:val="008000"/>
        </w:rPr>
        <w:t xml:space="preserve">b. </w:t>
      </w:r>
      <w:r w:rsidR="00A372F2" w:rsidRPr="00D97B7C">
        <w:t xml:space="preserve">Cho hình chóp đều </w:t>
      </w:r>
      <w:r w:rsidR="00A372F2" w:rsidRPr="00D97B7C">
        <w:rPr>
          <w:position w:val="-6"/>
        </w:rPr>
        <w:object w:dxaOrig="741" w:dyaOrig="274" w14:anchorId="1FCE3778">
          <v:shape id="_x0000_i1052" type="#_x0000_t75" style="width:36.9pt;height:13.4pt" o:ole="">
            <v:imagedata r:id="rId58" o:title=""/>
          </v:shape>
          <o:OLEObject Type="Embed" ProgID="Equation.DSMT4" ShapeID="_x0000_i1052" DrawAspect="Content" ObjectID="_1722533356" r:id="rId59"/>
        </w:object>
      </w:r>
      <w:r w:rsidR="00A372F2" w:rsidRPr="00D97B7C">
        <w:t xml:space="preserve"> có góc </w:t>
      </w:r>
      <w:r w:rsidR="00A372F2" w:rsidRPr="00D97B7C">
        <w:rPr>
          <w:position w:val="-6"/>
        </w:rPr>
        <w:object w:dxaOrig="1083" w:dyaOrig="370" w14:anchorId="4532C7AB">
          <v:shape id="_x0000_i1053" type="#_x0000_t75" style="width:54.45pt;height:18.9pt" o:ole="">
            <v:imagedata r:id="rId60" o:title=""/>
          </v:shape>
          <o:OLEObject Type="Embed" ProgID="Equation.DSMT4" ShapeID="_x0000_i1053" DrawAspect="Content" ObjectID="_1722533357" r:id="rId61"/>
        </w:object>
      </w:r>
      <w:r w:rsidR="00A372F2" w:rsidRPr="00D97B7C">
        <w:t xml:space="preserve">. Một mặt phẳng thay đổi qua </w:t>
      </w:r>
      <w:r w:rsidR="00A372F2" w:rsidRPr="00D97B7C">
        <w:rPr>
          <w:position w:val="-4"/>
        </w:rPr>
        <w:object w:dxaOrig="247" w:dyaOrig="261" w14:anchorId="4822B321">
          <v:shape id="_x0000_i1054" type="#_x0000_t75" style="width:12pt;height:12.9pt" o:ole="">
            <v:imagedata r:id="rId62" o:title=""/>
          </v:shape>
          <o:OLEObject Type="Embed" ProgID="Equation.DSMT4" ShapeID="_x0000_i1054" DrawAspect="Content" ObjectID="_1722533358" r:id="rId63"/>
        </w:object>
      </w:r>
      <w:r w:rsidR="00A372F2" w:rsidRPr="00D97B7C">
        <w:t xml:space="preserve"> cắt các cạnh </w:t>
      </w:r>
      <w:r w:rsidR="00A372F2" w:rsidRPr="00D97B7C">
        <w:rPr>
          <w:position w:val="-6"/>
        </w:rPr>
        <w:object w:dxaOrig="370" w:dyaOrig="274" w14:anchorId="763EC1D1">
          <v:shape id="_x0000_i1055" type="#_x0000_t75" style="width:18.9pt;height:13.4pt" o:ole="">
            <v:imagedata r:id="rId64" o:title=""/>
          </v:shape>
          <o:OLEObject Type="Embed" ProgID="Equation.DSMT4" ShapeID="_x0000_i1055" DrawAspect="Content" ObjectID="_1722533359" r:id="rId65"/>
        </w:object>
      </w:r>
      <w:r w:rsidR="00A372F2" w:rsidRPr="00D97B7C">
        <w:rPr>
          <w:color w:val="000000"/>
        </w:rPr>
        <w:t xml:space="preserve">và </w:t>
      </w:r>
      <w:r w:rsidR="00A372F2" w:rsidRPr="00D97B7C">
        <w:rPr>
          <w:color w:val="000000"/>
          <w:position w:val="-6"/>
        </w:rPr>
        <w:object w:dxaOrig="384" w:dyaOrig="274" w14:anchorId="609E5E0B">
          <v:shape id="_x0000_i1056" type="#_x0000_t75" style="width:18.9pt;height:13.4pt" o:ole="">
            <v:imagedata r:id="rId66" o:title=""/>
          </v:shape>
          <o:OLEObject Type="Embed" ProgID="Equation.DSMT4" ShapeID="_x0000_i1056" DrawAspect="Content" ObjectID="_1722533360" r:id="rId67"/>
        </w:object>
      </w:r>
      <w:r w:rsidR="00A372F2" w:rsidRPr="00D97B7C">
        <w:rPr>
          <w:color w:val="000000"/>
        </w:rPr>
        <w:t xml:space="preserve"> lần lượt tại </w:t>
      </w:r>
      <w:r w:rsidR="00A372F2" w:rsidRPr="00D97B7C">
        <w:rPr>
          <w:color w:val="000000"/>
          <w:position w:val="-4"/>
        </w:rPr>
        <w:object w:dxaOrig="315" w:dyaOrig="261" w14:anchorId="368AB439">
          <v:shape id="_x0000_i1057" type="#_x0000_t75" style="width:15.7pt;height:12.9pt" o:ole="">
            <v:imagedata r:id="rId68" o:title=""/>
          </v:shape>
          <o:OLEObject Type="Embed" ProgID="Equation.DSMT4" ShapeID="_x0000_i1057" DrawAspect="Content" ObjectID="_1722533361" r:id="rId69"/>
        </w:object>
      </w:r>
      <w:r w:rsidR="00A372F2" w:rsidRPr="00D97B7C">
        <w:rPr>
          <w:color w:val="000000"/>
        </w:rPr>
        <w:t xml:space="preserve"> và </w:t>
      </w:r>
      <w:r w:rsidR="00A372F2" w:rsidRPr="00D97B7C">
        <w:rPr>
          <w:color w:val="000000"/>
          <w:position w:val="-6"/>
        </w:rPr>
        <w:object w:dxaOrig="274" w:dyaOrig="274" w14:anchorId="0230BB96">
          <v:shape id="_x0000_i1058" type="#_x0000_t75" style="width:13.4pt;height:13.4pt" o:ole="">
            <v:imagedata r:id="rId70" o:title=""/>
          </v:shape>
          <o:OLEObject Type="Embed" ProgID="Equation.DSMT4" ShapeID="_x0000_i1058" DrawAspect="Content" ObjectID="_1722533362" r:id="rId71"/>
        </w:object>
      </w:r>
      <w:r w:rsidR="00A372F2" w:rsidRPr="00D97B7C">
        <w:rPr>
          <w:color w:val="000000"/>
        </w:rPr>
        <w:t xml:space="preserve">. Tính tỉ số thể tích khối </w:t>
      </w:r>
      <w:r w:rsidR="00A372F2" w:rsidRPr="00D97B7C">
        <w:rPr>
          <w:color w:val="000000"/>
          <w:position w:val="-6"/>
        </w:rPr>
        <w:object w:dxaOrig="809" w:dyaOrig="274" w14:anchorId="22992AE8">
          <v:shape id="_x0000_i1059" type="#_x0000_t75" style="width:40.15pt;height:13.4pt" o:ole="">
            <v:imagedata r:id="rId72" o:title=""/>
          </v:shape>
          <o:OLEObject Type="Embed" ProgID="Equation.DSMT4" ShapeID="_x0000_i1059" DrawAspect="Content" ObjectID="_1722533363" r:id="rId73"/>
        </w:object>
      </w:r>
      <w:r w:rsidR="00A372F2" w:rsidRPr="00D97B7C">
        <w:rPr>
          <w:color w:val="000000"/>
        </w:rPr>
        <w:t xml:space="preserve"> </w:t>
      </w:r>
      <w:r w:rsidR="00A372F2" w:rsidRPr="00D97B7C">
        <w:t>và</w:t>
      </w:r>
      <w:r w:rsidR="00A372F2" w:rsidRPr="00D97B7C">
        <w:rPr>
          <w:color w:val="000000"/>
        </w:rPr>
        <w:t xml:space="preserve"> thể tích khối </w:t>
      </w:r>
      <w:r w:rsidR="00A372F2" w:rsidRPr="00D97B7C">
        <w:rPr>
          <w:color w:val="000000"/>
          <w:position w:val="-6"/>
        </w:rPr>
        <w:object w:dxaOrig="741" w:dyaOrig="274" w14:anchorId="690FCFB6">
          <v:shape id="_x0000_i1060" type="#_x0000_t75" style="width:36.9pt;height:13.4pt" o:ole="">
            <v:imagedata r:id="rId74" o:title=""/>
          </v:shape>
          <o:OLEObject Type="Embed" ProgID="Equation.DSMT4" ShapeID="_x0000_i1060" DrawAspect="Content" ObjectID="_1722533364" r:id="rId75"/>
        </w:object>
      </w:r>
      <w:r w:rsidR="00A372F2" w:rsidRPr="00D97B7C">
        <w:rPr>
          <w:color w:val="000000"/>
        </w:rPr>
        <w:t xml:space="preserve"> khi chu vi của tam giác </w:t>
      </w:r>
      <w:r w:rsidR="00A372F2" w:rsidRPr="00D97B7C">
        <w:rPr>
          <w:color w:val="000000"/>
          <w:position w:val="-6"/>
        </w:rPr>
        <w:object w:dxaOrig="617" w:dyaOrig="274" w14:anchorId="1EA06A43">
          <v:shape id="_x0000_i1061" type="#_x0000_t75" style="width:31.4pt;height:13.4pt" o:ole="">
            <v:imagedata r:id="rId76" o:title=""/>
          </v:shape>
          <o:OLEObject Type="Embed" ProgID="Equation.DSMT4" ShapeID="_x0000_i1061" DrawAspect="Content" ObjectID="_1722533365" r:id="rId77"/>
        </w:object>
      </w:r>
      <w:r w:rsidR="00A372F2" w:rsidRPr="00D97B7C">
        <w:rPr>
          <w:color w:val="000000"/>
        </w:rPr>
        <w:t xml:space="preserve"> đạt giá trị nhỏ nhất.</w:t>
      </w:r>
    </w:p>
    <w:p w14:paraId="77D6A3BF" w14:textId="04D01E92" w:rsidR="00A372F2" w:rsidRPr="00D97B7C" w:rsidRDefault="00A372F2" w:rsidP="00525D65">
      <w:pPr>
        <w:shd w:val="clear" w:color="000000" w:fill="auto"/>
        <w:tabs>
          <w:tab w:val="left" w:pos="992"/>
        </w:tabs>
        <w:spacing w:before="120" w:line="276" w:lineRule="auto"/>
        <w:ind w:left="992" w:hanging="992"/>
        <w:jc w:val="both"/>
      </w:pPr>
      <w:r w:rsidRPr="00D97B7C">
        <w:rPr>
          <w:b/>
          <w:color w:val="008000"/>
          <w:lang w:val="fr-FR"/>
        </w:rPr>
        <w:t>Câu 4:</w:t>
      </w:r>
      <w:r w:rsidRPr="00D97B7C">
        <w:rPr>
          <w:b/>
          <w:color w:val="FF00FF"/>
          <w:lang w:val="fr-FR"/>
        </w:rPr>
        <w:tab/>
      </w:r>
      <w:r w:rsidRPr="00D97B7C">
        <w:rPr>
          <w:b/>
          <w:color w:val="008000"/>
        </w:rPr>
        <w:t>(2 điểm)</w:t>
      </w:r>
      <w:r w:rsidR="006F51DD" w:rsidRPr="00D97B7C">
        <w:rPr>
          <w:rFonts w:eastAsia="Calibri"/>
          <w:b/>
          <w:color w:val="008000"/>
        </w:rPr>
        <w:t xml:space="preserve"> )</w:t>
      </w:r>
      <w:r w:rsidR="006F51DD" w:rsidRPr="00D97B7C">
        <w:rPr>
          <w:rFonts w:eastAsia="Calibri"/>
          <w:b/>
          <w:color w:val="FF00FF"/>
        </w:rPr>
        <w:t xml:space="preserve"> </w:t>
      </w:r>
      <w:r w:rsidR="006F51DD" w:rsidRPr="00D97B7C">
        <w:t xml:space="preserve">Cho hình hộp </w:t>
      </w:r>
      <w:r w:rsidR="006F51DD" w:rsidRPr="00D97B7C">
        <w:rPr>
          <w:position w:val="-6"/>
        </w:rPr>
        <w:object w:dxaOrig="1646" w:dyaOrig="288" w14:anchorId="625B27D0">
          <v:shape id="_x0000_i1062" type="#_x0000_t75" style="width:82.15pt;height:14.75pt" o:ole="">
            <v:imagedata r:id="rId78" o:title=""/>
          </v:shape>
          <o:OLEObject Type="Embed" ProgID="Equation.DSMT4" ShapeID="_x0000_i1062" DrawAspect="Content" ObjectID="_1722533366" r:id="rId79"/>
        </w:object>
      </w:r>
      <w:r w:rsidR="006F51DD" w:rsidRPr="00D97B7C">
        <w:t xml:space="preserve">. </w:t>
      </w:r>
      <w:r w:rsidR="006F51DD" w:rsidRPr="00D97B7C">
        <w:rPr>
          <w:position w:val="-4"/>
        </w:rPr>
        <w:object w:dxaOrig="329" w:dyaOrig="247" w14:anchorId="5E134D2C">
          <v:shape id="_x0000_i1063" type="#_x0000_t75" style="width:16.15pt;height:12pt" o:ole="">
            <v:imagedata r:id="rId80" o:title=""/>
          </v:shape>
          <o:OLEObject Type="Embed" ProgID="Equation.DSMT4" ShapeID="_x0000_i1063" DrawAspect="Content" ObjectID="_1722533367" r:id="rId81"/>
        </w:object>
      </w:r>
      <w:r w:rsidR="006F51DD" w:rsidRPr="00D97B7C">
        <w:t xml:space="preserve"> là trung điểm </w:t>
      </w:r>
      <w:r w:rsidR="006F51DD" w:rsidRPr="00D97B7C">
        <w:rPr>
          <w:position w:val="-6"/>
        </w:rPr>
        <w:object w:dxaOrig="411" w:dyaOrig="288" w14:anchorId="25847F6E">
          <v:shape id="_x0000_i1064" type="#_x0000_t75" style="width:20.75pt;height:14.75pt" o:ole="">
            <v:imagedata r:id="rId82" o:title=""/>
          </v:shape>
          <o:OLEObject Type="Embed" ProgID="Equation.DSMT4" ShapeID="_x0000_i1064" DrawAspect="Content" ObjectID="_1722533368" r:id="rId83"/>
        </w:object>
      </w:r>
      <w:r w:rsidR="006F51DD" w:rsidRPr="00D97B7C">
        <w:t xml:space="preserve">, </w:t>
      </w:r>
      <w:r w:rsidR="006F51DD" w:rsidRPr="00D97B7C">
        <w:rPr>
          <w:position w:val="-6"/>
        </w:rPr>
        <w:object w:dxaOrig="288" w:dyaOrig="261" w14:anchorId="67196EC2">
          <v:shape id="_x0000_i1065" type="#_x0000_t75" style="width:14.75pt;height:12.9pt" o:ole="">
            <v:imagedata r:id="rId84" o:title=""/>
          </v:shape>
          <o:OLEObject Type="Embed" ProgID="Equation.DSMT4" ShapeID="_x0000_i1065" DrawAspect="Content" ObjectID="_1722533369" r:id="rId85"/>
        </w:object>
      </w:r>
      <w:r w:rsidR="006F51DD" w:rsidRPr="00D97B7C">
        <w:t xml:space="preserve"> là điểm trên cạnh </w:t>
      </w:r>
      <w:r w:rsidR="006F51DD" w:rsidRPr="00D97B7C">
        <w:rPr>
          <w:position w:val="-4"/>
        </w:rPr>
        <w:object w:dxaOrig="549" w:dyaOrig="261" w14:anchorId="55BAF379">
          <v:shape id="_x0000_i1066" type="#_x0000_t75" style="width:27.7pt;height:12.9pt" o:ole="">
            <v:imagedata r:id="rId86" o:title=""/>
          </v:shape>
          <o:OLEObject Type="Embed" ProgID="Equation.DSMT4" ShapeID="_x0000_i1066" DrawAspect="Content" ObjectID="_1722533370" r:id="rId87"/>
        </w:object>
      </w:r>
      <w:r w:rsidR="006F51DD" w:rsidRPr="00D97B7C">
        <w:t xml:space="preserve"> sao cho </w:t>
      </w:r>
      <w:r w:rsidR="006F51DD" w:rsidRPr="00D97B7C">
        <w:rPr>
          <w:position w:val="-6"/>
        </w:rPr>
        <w:object w:dxaOrig="1399" w:dyaOrig="288" w14:anchorId="001B517C">
          <v:shape id="_x0000_i1067" type="#_x0000_t75" style="width:70.6pt;height:14.75pt" o:ole="">
            <v:imagedata r:id="rId88" o:title=""/>
          </v:shape>
          <o:OLEObject Type="Embed" ProgID="Equation.DSMT4" ShapeID="_x0000_i1067" DrawAspect="Content" ObjectID="_1722533371" r:id="rId89"/>
        </w:object>
      </w:r>
      <w:r w:rsidR="006F51DD" w:rsidRPr="00D97B7C">
        <w:t xml:space="preserve">. Mặt phẳng </w:t>
      </w:r>
      <w:r w:rsidR="006F51DD" w:rsidRPr="00D97B7C">
        <w:rPr>
          <w:position w:val="-14"/>
        </w:rPr>
        <w:object w:dxaOrig="809" w:dyaOrig="411" w14:anchorId="3311C46F">
          <v:shape id="_x0000_i1068" type="#_x0000_t75" style="width:40.15pt;height:20.75pt" o:ole="">
            <v:imagedata r:id="rId90" o:title=""/>
          </v:shape>
          <o:OLEObject Type="Embed" ProgID="Equation.DSMT4" ShapeID="_x0000_i1068" DrawAspect="Content" ObjectID="_1722533372" r:id="rId91"/>
        </w:object>
      </w:r>
      <w:r w:rsidR="006F51DD" w:rsidRPr="00D97B7C">
        <w:t xml:space="preserve"> chia khối hộp thành hai phần có thể tích lần lượt là </w:t>
      </w:r>
      <w:r w:rsidR="006F51DD" w:rsidRPr="00D97B7C">
        <w:rPr>
          <w:position w:val="-12"/>
        </w:rPr>
        <w:object w:dxaOrig="549" w:dyaOrig="370" w14:anchorId="4BA9AD9E">
          <v:shape id="_x0000_i1069" type="#_x0000_t75" style="width:27.7pt;height:18.9pt" o:ole="">
            <v:imagedata r:id="rId92" o:title=""/>
          </v:shape>
          <o:OLEObject Type="Embed" ProgID="Equation.DSMT4" ShapeID="_x0000_i1069" DrawAspect="Content" ObjectID="_1722533373" r:id="rId93"/>
        </w:object>
      </w:r>
      <w:r w:rsidR="006F51DD" w:rsidRPr="00D97B7C">
        <w:t xml:space="preserve"> thỏa mãn </w:t>
      </w:r>
      <w:r w:rsidR="006F51DD" w:rsidRPr="00D97B7C">
        <w:rPr>
          <w:position w:val="-12"/>
        </w:rPr>
        <w:object w:dxaOrig="727" w:dyaOrig="370" w14:anchorId="47765FB6">
          <v:shape id="_x0000_i1070" type="#_x0000_t75" style="width:36.45pt;height:18.9pt" o:ole="">
            <v:imagedata r:id="rId94" o:title=""/>
          </v:shape>
          <o:OLEObject Type="Embed" ProgID="Equation.DSMT4" ShapeID="_x0000_i1070" DrawAspect="Content" ObjectID="_1722533374" r:id="rId95"/>
        </w:object>
      </w:r>
      <w:r w:rsidR="006F51DD" w:rsidRPr="00D97B7C">
        <w:t xml:space="preserve">. Tính tỉ số </w:t>
      </w:r>
      <w:r w:rsidR="006F51DD" w:rsidRPr="00D97B7C">
        <w:rPr>
          <w:position w:val="-30"/>
        </w:rPr>
        <w:object w:dxaOrig="329" w:dyaOrig="713" w14:anchorId="2342B6BD">
          <v:shape id="_x0000_i1071" type="#_x0000_t75" style="width:16.15pt;height:35.55pt" o:ole="">
            <v:imagedata r:id="rId96" o:title=""/>
          </v:shape>
          <o:OLEObject Type="Embed" ProgID="Equation.DSMT4" ShapeID="_x0000_i1071" DrawAspect="Content" ObjectID="_1722533375" r:id="rId97"/>
        </w:object>
      </w:r>
      <w:r w:rsidR="006F51DD" w:rsidRPr="00D97B7C">
        <w:t>.</w:t>
      </w:r>
    </w:p>
    <w:p w14:paraId="40572538" w14:textId="715CDCB2" w:rsidR="006F51DD" w:rsidRPr="00D97B7C" w:rsidRDefault="006F51DD" w:rsidP="006F51DD">
      <w:pPr>
        <w:pStyle w:val="Normal0"/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D97B7C">
        <w:rPr>
          <w:rFonts w:ascii="Times New Roman" w:hAnsi="Times New Roman"/>
          <w:b/>
          <w:color w:val="008000"/>
          <w:lang w:val="fr-FR"/>
        </w:rPr>
        <w:t>Câu 5:</w:t>
      </w:r>
      <w:r w:rsidRPr="00D97B7C">
        <w:rPr>
          <w:rFonts w:ascii="Times New Roman" w:hAnsi="Times New Roman"/>
          <w:b/>
          <w:color w:val="FF00FF"/>
          <w:lang w:val="fr-FR"/>
        </w:rPr>
        <w:tab/>
      </w:r>
      <w:r w:rsidRPr="00D97B7C">
        <w:rPr>
          <w:rFonts w:ascii="Times New Roman" w:hAnsi="Times New Roman"/>
          <w:b/>
          <w:color w:val="008000"/>
        </w:rPr>
        <w:t>(2 điểm) )</w:t>
      </w:r>
      <w:r w:rsidRPr="00D97B7C">
        <w:rPr>
          <w:rFonts w:ascii="Times New Roman" w:hAnsi="Times New Roman"/>
          <w:b/>
          <w:color w:val="FF00FF"/>
        </w:rPr>
        <w:t xml:space="preserve"> </w:t>
      </w:r>
      <w:r w:rsidRPr="00D97B7C">
        <w:rPr>
          <w:rFonts w:ascii="Times New Roman" w:hAnsi="Times New Roman"/>
          <w:color w:val="000000"/>
          <w:sz w:val="24"/>
          <w:szCs w:val="24"/>
          <w:lang w:val="vi-VN"/>
        </w:rPr>
        <w:t xml:space="preserve">Cho </w:t>
      </w:r>
      <w:r w:rsidRPr="00D97B7C">
        <w:rPr>
          <w:rFonts w:ascii="Times New Roman" w:hAnsi="Times New Roman"/>
          <w:position w:val="-10"/>
          <w:sz w:val="24"/>
          <w:szCs w:val="24"/>
        </w:rPr>
        <w:object w:dxaOrig="411" w:dyaOrig="233" w14:anchorId="659DE97F">
          <v:shape id="_x0000_i1072" type="#_x0000_t75" style="width:20.75pt;height:11.55pt" o:ole="">
            <v:imagedata r:id="rId98" o:title=""/>
          </v:shape>
          <o:OLEObject Type="Embed" ProgID="Equation.DSMT4" ShapeID="_x0000_i1072" DrawAspect="Content" ObjectID="_1722533376" r:id="rId99"/>
        </w:object>
      </w:r>
      <w:r w:rsidRPr="00D97B7C">
        <w:rPr>
          <w:rFonts w:ascii="Times New Roman" w:hAnsi="Times New Roman"/>
          <w:sz w:val="24"/>
          <w:szCs w:val="24"/>
          <w:lang w:val="vi-VN"/>
        </w:rPr>
        <w:t xml:space="preserve"> là các số thực thỏa mãn </w:t>
      </w:r>
      <w:r w:rsidRPr="00D97B7C">
        <w:rPr>
          <w:rFonts w:ascii="Times New Roman" w:hAnsi="Times New Roman"/>
          <w:position w:val="-14"/>
          <w:sz w:val="24"/>
          <w:szCs w:val="24"/>
        </w:rPr>
        <w:object w:dxaOrig="2235" w:dyaOrig="453" w14:anchorId="7613A5C5">
          <v:shape id="_x0000_i1073" type="#_x0000_t75" style="width:111.7pt;height:23.1pt" o:ole="">
            <v:imagedata r:id="rId100" o:title=""/>
          </v:shape>
          <o:OLEObject Type="Embed" ProgID="Equation.DSMT4" ShapeID="_x0000_i1073" DrawAspect="Content" ObjectID="_1722533377" r:id="rId101"/>
        </w:object>
      </w:r>
      <w:r w:rsidRPr="00D97B7C">
        <w:rPr>
          <w:rFonts w:ascii="Times New Roman" w:hAnsi="Times New Roman"/>
          <w:sz w:val="24"/>
          <w:szCs w:val="24"/>
          <w:lang w:val="vi-VN"/>
        </w:rPr>
        <w:t xml:space="preserve">. Khi </w:t>
      </w:r>
      <w:r w:rsidRPr="00D97B7C">
        <w:rPr>
          <w:rFonts w:ascii="Times New Roman" w:hAnsi="Times New Roman"/>
          <w:position w:val="-14"/>
          <w:sz w:val="24"/>
          <w:szCs w:val="24"/>
        </w:rPr>
        <w:object w:dxaOrig="1550" w:dyaOrig="384" w14:anchorId="6ACB6156">
          <v:shape id="_x0000_i1074" type="#_x0000_t75" style="width:77.55pt;height:18.9pt" o:ole="">
            <v:imagedata r:id="rId102" o:title=""/>
          </v:shape>
          <o:OLEObject Type="Embed" ProgID="Equation.DSMT4" ShapeID="_x0000_i1074" DrawAspect="Content" ObjectID="_1722533378" r:id="rId103"/>
        </w:object>
      </w:r>
      <w:r w:rsidRPr="00D97B7C">
        <w:rPr>
          <w:rFonts w:ascii="Times New Roman" w:hAnsi="Times New Roman"/>
          <w:sz w:val="24"/>
          <w:szCs w:val="24"/>
          <w:lang w:val="vi-VN"/>
        </w:rPr>
        <w:t xml:space="preserve"> biểu thức </w:t>
      </w:r>
      <w:r w:rsidRPr="00D97B7C">
        <w:rPr>
          <w:rFonts w:ascii="Times New Roman" w:hAnsi="Times New Roman"/>
          <w:position w:val="-28"/>
          <w:sz w:val="24"/>
          <w:szCs w:val="24"/>
        </w:rPr>
        <w:object w:dxaOrig="2949" w:dyaOrig="686" w14:anchorId="17621A4E">
          <v:shape id="_x0000_i1075" type="#_x0000_t75" style="width:147.25pt;height:34.15pt" o:ole="">
            <v:imagedata r:id="rId104" o:title=""/>
          </v:shape>
          <o:OLEObject Type="Embed" ProgID="Equation.DSMT4" ShapeID="_x0000_i1075" DrawAspect="Content" ObjectID="_1722533379" r:id="rId105"/>
        </w:object>
      </w:r>
      <w:r w:rsidRPr="00D97B7C">
        <w:rPr>
          <w:rFonts w:ascii="Times New Roman" w:hAnsi="Times New Roman"/>
          <w:sz w:val="24"/>
          <w:szCs w:val="24"/>
          <w:lang w:val="vi-VN"/>
        </w:rPr>
        <w:t xml:space="preserve"> đạt giá trị nhỏ nhất. </w:t>
      </w:r>
      <w:r w:rsidRPr="00D97B7C">
        <w:rPr>
          <w:rFonts w:ascii="Times New Roman" w:hAnsi="Times New Roman"/>
          <w:sz w:val="24"/>
          <w:szCs w:val="24"/>
        </w:rPr>
        <w:t>Tính g</w:t>
      </w:r>
      <w:r w:rsidRPr="00D97B7C">
        <w:rPr>
          <w:rFonts w:ascii="Times New Roman" w:hAnsi="Times New Roman"/>
          <w:sz w:val="24"/>
          <w:szCs w:val="24"/>
          <w:lang w:val="vi-VN"/>
        </w:rPr>
        <w:t xml:space="preserve">iá trị nhỏ nhất của </w:t>
      </w:r>
      <w:r w:rsidRPr="00D97B7C">
        <w:rPr>
          <w:rFonts w:ascii="Times New Roman" w:hAnsi="Times New Roman"/>
          <w:position w:val="-12"/>
          <w:sz w:val="24"/>
          <w:szCs w:val="24"/>
        </w:rPr>
        <w:object w:dxaOrig="1221" w:dyaOrig="357" w14:anchorId="2997D1C4">
          <v:shape id="_x0000_i1076" type="#_x0000_t75" style="width:61.4pt;height:17.55pt" o:ole="">
            <v:imagedata r:id="rId106" o:title=""/>
          </v:shape>
          <o:OLEObject Type="Embed" ProgID="Equation.DSMT4" ShapeID="_x0000_i1076" DrawAspect="Content" ObjectID="_1722533380" r:id="rId107"/>
        </w:object>
      </w:r>
      <w:r w:rsidRPr="00D97B7C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14:paraId="3F316935" w14:textId="128B85B0" w:rsidR="006F51DD" w:rsidRPr="00D97B7C" w:rsidRDefault="006F51DD" w:rsidP="00525D65">
      <w:pPr>
        <w:shd w:val="clear" w:color="000000" w:fill="auto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8000"/>
        </w:rPr>
      </w:pPr>
    </w:p>
    <w:p w14:paraId="0D946F82" w14:textId="1286750B" w:rsidR="006F51DD" w:rsidRPr="00D97B7C" w:rsidRDefault="006F51DD" w:rsidP="00525D65">
      <w:pPr>
        <w:shd w:val="clear" w:color="000000" w:fill="auto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8000"/>
        </w:rPr>
      </w:pPr>
    </w:p>
    <w:p w14:paraId="4B44DDEB" w14:textId="2C025FAE" w:rsidR="006F51DD" w:rsidRPr="00D97B7C" w:rsidRDefault="006F51DD" w:rsidP="00525D65">
      <w:pPr>
        <w:shd w:val="clear" w:color="000000" w:fill="auto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8000"/>
        </w:rPr>
      </w:pPr>
    </w:p>
    <w:p w14:paraId="721D71D8" w14:textId="77777777" w:rsidR="006F51DD" w:rsidRPr="00D97B7C" w:rsidRDefault="006F51DD" w:rsidP="00525D65">
      <w:pPr>
        <w:shd w:val="clear" w:color="000000" w:fill="auto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8000"/>
        </w:rPr>
      </w:pPr>
    </w:p>
    <w:p w14:paraId="3D55ADA3" w14:textId="400ECF52" w:rsidR="00525D65" w:rsidRPr="00D97B7C" w:rsidRDefault="00525D65" w:rsidP="00525D65">
      <w:pPr>
        <w:shd w:val="clear" w:color="000000" w:fill="auto"/>
        <w:tabs>
          <w:tab w:val="left" w:pos="992"/>
        </w:tabs>
        <w:spacing w:before="120" w:line="276" w:lineRule="auto"/>
        <w:ind w:left="992" w:hanging="992"/>
        <w:jc w:val="both"/>
      </w:pPr>
      <w:r w:rsidRPr="00D97B7C">
        <w:rPr>
          <w:b/>
          <w:color w:val="008000"/>
        </w:rPr>
        <w:t>Câu 50.</w:t>
      </w:r>
      <w:r w:rsidRPr="00D97B7C">
        <w:rPr>
          <w:b/>
          <w:color w:val="008000"/>
        </w:rPr>
        <w:tab/>
      </w:r>
      <w:r w:rsidRPr="00D97B7C">
        <w:rPr>
          <w:b/>
          <w:color w:val="FF00FF"/>
        </w:rPr>
        <w:t xml:space="preserve">[2D1-1.3-4] </w:t>
      </w:r>
      <w:r w:rsidRPr="00D97B7C">
        <w:t xml:space="preserve">Cho hàm số </w:t>
      </w:r>
      <w:r w:rsidRPr="00D97B7C">
        <w:rPr>
          <w:position w:val="-14"/>
          <w:lang w:val="fr-FR"/>
        </w:rPr>
        <w:object w:dxaOrig="576" w:dyaOrig="411" w14:anchorId="1E39B98C">
          <v:shape id="_x0000_i1077" type="#_x0000_t75" style="width:28.6pt;height:20.75pt" o:ole="">
            <v:imagedata r:id="rId4" o:title=""/>
          </v:shape>
          <o:OLEObject Type="Embed" ProgID="Equation.DSMT4" ShapeID="_x0000_i1077" DrawAspect="Content" ObjectID="_1722533381" r:id="rId108"/>
        </w:object>
      </w:r>
      <w:r w:rsidRPr="00D97B7C">
        <w:t xml:space="preserve">. Hàm số </w:t>
      </w:r>
      <w:r w:rsidRPr="00D97B7C">
        <w:rPr>
          <w:position w:val="-14"/>
          <w:lang w:val="fr-FR"/>
        </w:rPr>
        <w:object w:dxaOrig="1015" w:dyaOrig="411" w14:anchorId="27900102">
          <v:shape id="_x0000_i1078" type="#_x0000_t75" style="width:50.3pt;height:20.75pt" o:ole="">
            <v:imagedata r:id="rId6" o:title=""/>
          </v:shape>
          <o:OLEObject Type="Embed" ProgID="Equation.DSMT4" ShapeID="_x0000_i1078" DrawAspect="Content" ObjectID="_1722533382" r:id="rId109"/>
        </w:object>
      </w:r>
      <w:r w:rsidRPr="00D97B7C">
        <w:t xml:space="preserve"> có đồ thị như hình sau.</w:t>
      </w:r>
    </w:p>
    <w:p w14:paraId="1AF3084E" w14:textId="460BBF13" w:rsidR="00525D65" w:rsidRPr="00D97B7C" w:rsidRDefault="00525D65" w:rsidP="00525D65">
      <w:pPr>
        <w:shd w:val="clear" w:color="000000" w:fill="auto"/>
        <w:spacing w:before="120" w:line="276" w:lineRule="auto"/>
        <w:ind w:left="992"/>
        <w:jc w:val="center"/>
        <w:rPr>
          <w:lang w:val="fr-FR"/>
        </w:rPr>
      </w:pPr>
      <w:r w:rsidRPr="00D97B7C">
        <w:rPr>
          <w:noProof/>
        </w:rPr>
        <w:drawing>
          <wp:inline distT="0" distB="0" distL="0" distR="0" wp14:anchorId="5A8378B3" wp14:editId="1712C491">
            <wp:extent cx="2401570" cy="1557020"/>
            <wp:effectExtent l="0" t="0" r="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155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9253C0" w14:textId="77777777" w:rsidR="00525D65" w:rsidRPr="00D97B7C" w:rsidRDefault="00525D65" w:rsidP="00525D65">
      <w:pPr>
        <w:shd w:val="clear" w:color="000000" w:fill="auto"/>
        <w:spacing w:line="276" w:lineRule="auto"/>
        <w:ind w:left="992"/>
        <w:rPr>
          <w:lang w:val="fr-FR"/>
        </w:rPr>
      </w:pPr>
      <w:r w:rsidRPr="00D97B7C">
        <w:rPr>
          <w:lang w:val="fr-FR"/>
        </w:rPr>
        <w:t>Có tất cả bao nhiêu giá trị nguyên dương của tham số</w:t>
      </w:r>
      <w:r w:rsidRPr="00D97B7C">
        <w:rPr>
          <w:b/>
          <w:color w:val="FF0000"/>
          <w:lang w:val="fr-FR"/>
        </w:rPr>
        <w:t xml:space="preserve"> </w:t>
      </w:r>
      <w:r w:rsidRPr="00D97B7C">
        <w:rPr>
          <w:b/>
          <w:color w:val="FF0000"/>
          <w:position w:val="-6"/>
          <w:lang w:val="fr-FR"/>
        </w:rPr>
        <w:object w:dxaOrig="274" w:dyaOrig="219" w14:anchorId="00BA561B">
          <v:shape id="_x0000_i1079" type="#_x0000_t75" style="width:13.4pt;height:10.6pt" o:ole="">
            <v:imagedata r:id="rId9" o:title=""/>
          </v:shape>
          <o:OLEObject Type="Embed" ProgID="Equation.3" ShapeID="_x0000_i1079" DrawAspect="Content" ObjectID="_1722533383" r:id="rId110"/>
        </w:object>
      </w:r>
      <w:r w:rsidRPr="00D97B7C">
        <w:rPr>
          <w:b/>
          <w:color w:val="FF0000"/>
          <w:lang w:val="fr-FR"/>
        </w:rPr>
        <w:t xml:space="preserve"> </w:t>
      </w:r>
      <w:r w:rsidRPr="00D97B7C">
        <w:rPr>
          <w:lang w:val="fr-FR"/>
        </w:rPr>
        <w:t xml:space="preserve">đề hàm số </w:t>
      </w:r>
      <w:r w:rsidRPr="00D97B7C">
        <w:rPr>
          <w:position w:val="-10"/>
          <w:lang w:val="fr-FR"/>
        </w:rPr>
        <w:object w:dxaOrig="3579" w:dyaOrig="384" w14:anchorId="0785EC94">
          <v:shape id="_x0000_i1080" type="#_x0000_t75" style="width:179.55pt;height:18.9pt" o:ole="">
            <v:imagedata r:id="rId11" o:title=""/>
          </v:shape>
          <o:OLEObject Type="Embed" ProgID="Equation.3" ShapeID="_x0000_i1080" DrawAspect="Content" ObjectID="_1722533384" r:id="rId111"/>
        </w:object>
      </w:r>
      <w:r w:rsidRPr="00D97B7C">
        <w:rPr>
          <w:lang w:val="fr-FR"/>
        </w:rPr>
        <w:t xml:space="preserve"> đồng biến trên khoảng </w:t>
      </w:r>
      <w:r w:rsidRPr="00D97B7C">
        <w:rPr>
          <w:position w:val="-10"/>
          <w:lang w:val="fr-FR"/>
        </w:rPr>
        <w:object w:dxaOrig="535" w:dyaOrig="315" w14:anchorId="37D1A808">
          <v:shape id="_x0000_i1081" type="#_x0000_t75" style="width:27.25pt;height:15.7pt" o:ole="">
            <v:imagedata r:id="rId13" o:title=""/>
          </v:shape>
          <o:OLEObject Type="Embed" ProgID="Equation.3" ShapeID="_x0000_i1081" DrawAspect="Content" ObjectID="_1722533385" r:id="rId112"/>
        </w:object>
      </w:r>
    </w:p>
    <w:p w14:paraId="20A3EE87" w14:textId="77777777" w:rsidR="00525D65" w:rsidRPr="00D97B7C" w:rsidRDefault="00525D65" w:rsidP="00525D65">
      <w:pPr>
        <w:shd w:val="clear" w:color="000000" w:fill="auto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D97B7C">
        <w:rPr>
          <w:b/>
          <w:color w:val="008000"/>
          <w:highlight w:val="yellow"/>
          <w:u w:val="single"/>
          <w:lang w:val="fr-FR"/>
        </w:rPr>
        <w:t>A</w:t>
      </w:r>
      <w:r w:rsidRPr="00D97B7C">
        <w:rPr>
          <w:b/>
          <w:color w:val="008000"/>
          <w:highlight w:val="yellow"/>
          <w:lang w:val="fr-FR"/>
        </w:rPr>
        <w:t xml:space="preserve">. </w:t>
      </w:r>
      <w:r w:rsidRPr="00D97B7C">
        <w:rPr>
          <w:b/>
          <w:color w:val="0000FF"/>
          <w:position w:val="-4"/>
          <w:highlight w:val="yellow"/>
        </w:rPr>
        <w:object w:dxaOrig="206" w:dyaOrig="274" w14:anchorId="01281E14">
          <v:shape id="_x0000_i1082" type="#_x0000_t75" style="width:10.6pt;height:13.4pt" o:ole="">
            <v:imagedata r:id="rId113" o:title=""/>
          </v:shape>
          <o:OLEObject Type="Embed" ProgID="Equation.3" ShapeID="_x0000_i1082" DrawAspect="Content" ObjectID="_1722533386" r:id="rId114"/>
        </w:object>
      </w:r>
      <w:r w:rsidRPr="00D97B7C">
        <w:rPr>
          <w:highlight w:val="yellow"/>
          <w:lang w:val="fr-FR"/>
        </w:rPr>
        <w:t>.</w:t>
      </w:r>
      <w:r w:rsidRPr="00D97B7C">
        <w:rPr>
          <w:lang w:val="fr-FR"/>
        </w:rPr>
        <w:tab/>
      </w:r>
      <w:r w:rsidRPr="00D97B7C">
        <w:rPr>
          <w:b/>
          <w:color w:val="008000"/>
          <w:lang w:val="fr-FR"/>
        </w:rPr>
        <w:t xml:space="preserve">B. </w:t>
      </w:r>
      <w:r w:rsidRPr="00D97B7C">
        <w:rPr>
          <w:b/>
          <w:color w:val="0000FF"/>
          <w:position w:val="-6"/>
        </w:rPr>
        <w:object w:dxaOrig="178" w:dyaOrig="302" w14:anchorId="7B1694EB">
          <v:shape id="_x0000_i1083" type="#_x0000_t75" style="width:9.25pt;height:14.75pt" o:ole="">
            <v:imagedata r:id="rId115" o:title=""/>
          </v:shape>
          <o:OLEObject Type="Embed" ProgID="Equation.3" ShapeID="_x0000_i1083" DrawAspect="Content" ObjectID="_1722533387" r:id="rId116"/>
        </w:object>
      </w:r>
      <w:r w:rsidRPr="00D97B7C">
        <w:rPr>
          <w:lang w:val="fr-FR"/>
        </w:rPr>
        <w:t>.</w:t>
      </w:r>
      <w:r w:rsidRPr="00D97B7C">
        <w:rPr>
          <w:lang w:val="fr-FR"/>
        </w:rPr>
        <w:tab/>
      </w:r>
      <w:r w:rsidRPr="00D97B7C">
        <w:rPr>
          <w:b/>
          <w:color w:val="008000"/>
          <w:lang w:val="fr-FR"/>
        </w:rPr>
        <w:t xml:space="preserve">C. </w:t>
      </w:r>
      <w:r w:rsidRPr="00D97B7C">
        <w:rPr>
          <w:b/>
          <w:color w:val="0000FF"/>
          <w:position w:val="-6"/>
        </w:rPr>
        <w:object w:dxaOrig="206" w:dyaOrig="302" w14:anchorId="2C5BE94B">
          <v:shape id="_x0000_i1084" type="#_x0000_t75" style="width:10.6pt;height:14.75pt" o:ole="">
            <v:imagedata r:id="rId117" o:title=""/>
          </v:shape>
          <o:OLEObject Type="Embed" ProgID="Equation.3" ShapeID="_x0000_i1084" DrawAspect="Content" ObjectID="_1722533388" r:id="rId118"/>
        </w:object>
      </w:r>
      <w:r w:rsidRPr="00D97B7C">
        <w:rPr>
          <w:lang w:val="fr-FR"/>
        </w:rPr>
        <w:t>.</w:t>
      </w:r>
      <w:r w:rsidRPr="00D97B7C">
        <w:rPr>
          <w:lang w:val="fr-FR"/>
        </w:rPr>
        <w:tab/>
      </w:r>
      <w:r w:rsidRPr="00D97B7C">
        <w:rPr>
          <w:b/>
          <w:color w:val="008000"/>
          <w:lang w:val="fr-FR"/>
        </w:rPr>
        <w:t xml:space="preserve">D. </w:t>
      </w:r>
      <w:r w:rsidRPr="00D97B7C">
        <w:rPr>
          <w:b/>
          <w:color w:val="0000FF"/>
          <w:position w:val="-4"/>
        </w:rPr>
        <w:object w:dxaOrig="137" w:dyaOrig="274" w14:anchorId="5D11B33E">
          <v:shape id="_x0000_i1085" type="#_x0000_t75" style="width:6.45pt;height:13.4pt" o:ole="">
            <v:imagedata r:id="rId119" o:title=""/>
          </v:shape>
          <o:OLEObject Type="Embed" ProgID="Equation.3" ShapeID="_x0000_i1085" DrawAspect="Content" ObjectID="_1722533389" r:id="rId120"/>
        </w:object>
      </w:r>
      <w:r w:rsidRPr="00D97B7C">
        <w:rPr>
          <w:lang w:val="fr-FR"/>
        </w:rPr>
        <w:t>.</w:t>
      </w:r>
    </w:p>
    <w:p w14:paraId="4C027B99" w14:textId="77777777" w:rsidR="00525D65" w:rsidRPr="00D97B7C" w:rsidRDefault="00525D65" w:rsidP="00525D65">
      <w:pPr>
        <w:shd w:val="clear" w:color="000000" w:fill="auto"/>
        <w:spacing w:before="120" w:line="276" w:lineRule="auto"/>
        <w:ind w:left="992"/>
        <w:contextualSpacing/>
        <w:jc w:val="center"/>
        <w:rPr>
          <w:b/>
          <w:i/>
          <w:color w:val="FF00FF"/>
          <w:lang w:val="fr-FR"/>
        </w:rPr>
      </w:pPr>
      <w:r w:rsidRPr="00D97B7C">
        <w:rPr>
          <w:b/>
          <w:color w:val="008000"/>
          <w:lang w:val="fr-FR"/>
        </w:rPr>
        <w:t>Lời giải</w:t>
      </w:r>
    </w:p>
    <w:p w14:paraId="164C6C29" w14:textId="77777777" w:rsidR="00525D65" w:rsidRPr="00D97B7C" w:rsidRDefault="00525D65" w:rsidP="00525D65">
      <w:pPr>
        <w:shd w:val="clear" w:color="000000" w:fill="auto"/>
        <w:spacing w:before="120" w:line="276" w:lineRule="auto"/>
        <w:ind w:left="992"/>
        <w:contextualSpacing/>
        <w:jc w:val="right"/>
        <w:rPr>
          <w:b/>
          <w:i/>
          <w:color w:val="FF00FF"/>
          <w:lang w:val="fr-FR"/>
        </w:rPr>
      </w:pPr>
      <w:r w:rsidRPr="00D97B7C">
        <w:rPr>
          <w:b/>
          <w:i/>
          <w:color w:val="FF00FF"/>
          <w:lang w:val="fr-FR"/>
        </w:rPr>
        <w:t>FB Người gắn ID: Dung Chang</w:t>
      </w:r>
    </w:p>
    <w:p w14:paraId="0CDE10A1" w14:textId="77777777" w:rsidR="00525D65" w:rsidRPr="00D97B7C" w:rsidRDefault="00525D65" w:rsidP="00525D65">
      <w:pPr>
        <w:shd w:val="clear" w:color="000000" w:fill="auto"/>
        <w:spacing w:line="276" w:lineRule="auto"/>
        <w:ind w:left="992"/>
        <w:rPr>
          <w:b/>
          <w:color w:val="008000"/>
          <w:highlight w:val="yellow"/>
          <w:lang w:val="fr-FR"/>
        </w:rPr>
      </w:pPr>
      <w:r w:rsidRPr="00D97B7C">
        <w:rPr>
          <w:b/>
          <w:color w:val="008000"/>
          <w:highlight w:val="yellow"/>
          <w:lang w:val="fr-FR"/>
        </w:rPr>
        <w:t>Chọn A</w:t>
      </w:r>
    </w:p>
    <w:p w14:paraId="3E3098A6" w14:textId="77777777" w:rsidR="00525D65" w:rsidRPr="00D97B7C" w:rsidRDefault="00525D65" w:rsidP="00525D65">
      <w:pPr>
        <w:shd w:val="clear" w:color="000000" w:fill="auto"/>
        <w:spacing w:line="276" w:lineRule="auto"/>
        <w:ind w:left="992"/>
        <w:rPr>
          <w:lang w:val="fr-FR"/>
        </w:rPr>
      </w:pPr>
      <w:r w:rsidRPr="00D97B7C">
        <w:rPr>
          <w:lang w:val="fr-FR"/>
        </w:rPr>
        <w:t xml:space="preserve">Ta có </w:t>
      </w:r>
      <w:r w:rsidRPr="00D97B7C">
        <w:rPr>
          <w:position w:val="-10"/>
          <w:lang w:val="fr-FR"/>
        </w:rPr>
        <w:object w:dxaOrig="2880" w:dyaOrig="315" w14:anchorId="0B1638EE">
          <v:shape id="_x0000_i1086" type="#_x0000_t75" style="width:2in;height:15.7pt" o:ole="">
            <v:imagedata r:id="rId121" o:title=""/>
          </v:shape>
          <o:OLEObject Type="Embed" ProgID="Equation.3" ShapeID="_x0000_i1086" DrawAspect="Content" ObjectID="_1722533390" r:id="rId122"/>
        </w:object>
      </w:r>
    </w:p>
    <w:p w14:paraId="695CFFEE" w14:textId="77777777" w:rsidR="00525D65" w:rsidRPr="00D97B7C" w:rsidRDefault="00525D65" w:rsidP="00525D65">
      <w:pPr>
        <w:shd w:val="clear" w:color="000000" w:fill="auto"/>
        <w:spacing w:line="276" w:lineRule="auto"/>
        <w:ind w:left="992"/>
        <w:rPr>
          <w:lang w:val="fr-FR"/>
        </w:rPr>
      </w:pPr>
      <w:r w:rsidRPr="00D97B7C">
        <w:rPr>
          <w:position w:val="-30"/>
          <w:lang w:val="fr-FR"/>
        </w:rPr>
        <w:object w:dxaOrig="3621" w:dyaOrig="658" w14:anchorId="6E92A90C">
          <v:shape id="_x0000_i1087" type="#_x0000_t75" style="width:180.45pt;height:32.75pt" o:ole="">
            <v:imagedata r:id="rId123" o:title=""/>
          </v:shape>
          <o:OLEObject Type="Embed" ProgID="Equation.3" ShapeID="_x0000_i1087" DrawAspect="Content" ObjectID="_1722533391" r:id="rId124"/>
        </w:object>
      </w:r>
    </w:p>
    <w:p w14:paraId="2FD32F52" w14:textId="77777777" w:rsidR="00525D65" w:rsidRPr="00D97B7C" w:rsidRDefault="00525D65" w:rsidP="00525D65">
      <w:pPr>
        <w:shd w:val="clear" w:color="000000" w:fill="auto"/>
        <w:spacing w:line="276" w:lineRule="auto"/>
        <w:ind w:left="992"/>
        <w:rPr>
          <w:lang w:val="fr-FR"/>
        </w:rPr>
      </w:pPr>
      <w:r w:rsidRPr="00D97B7C">
        <w:rPr>
          <w:lang w:val="fr-FR"/>
        </w:rPr>
        <w:t xml:space="preserve">Đặt </w:t>
      </w:r>
      <w:r w:rsidRPr="00D97B7C">
        <w:rPr>
          <w:position w:val="-6"/>
          <w:lang w:val="fr-FR"/>
        </w:rPr>
        <w:object w:dxaOrig="919" w:dyaOrig="233" w14:anchorId="0B6C201B">
          <v:shape id="_x0000_i1088" type="#_x0000_t75" style="width:45.7pt;height:11.55pt" o:ole="">
            <v:imagedata r:id="rId125" o:title=""/>
          </v:shape>
          <o:OLEObject Type="Embed" ProgID="Equation.3" ShapeID="_x0000_i1088" DrawAspect="Content" ObjectID="_1722533392" r:id="rId126"/>
        </w:object>
      </w:r>
      <w:r w:rsidRPr="00D97B7C">
        <w:rPr>
          <w:lang w:val="fr-FR"/>
        </w:rPr>
        <w:t xml:space="preserve"> thì </w:t>
      </w:r>
      <w:r w:rsidRPr="00D97B7C">
        <w:rPr>
          <w:position w:val="-24"/>
          <w:lang w:val="fr-FR"/>
        </w:rPr>
        <w:object w:dxaOrig="1783" w:dyaOrig="617" w14:anchorId="4E187144">
          <v:shape id="_x0000_i1089" type="#_x0000_t75" style="width:89.1pt;height:31.4pt" o:ole="">
            <v:imagedata r:id="rId127" o:title=""/>
          </v:shape>
          <o:OLEObject Type="Embed" ProgID="Equation.3" ShapeID="_x0000_i1089" DrawAspect="Content" ObjectID="_1722533393" r:id="rId128"/>
        </w:object>
      </w:r>
    </w:p>
    <w:p w14:paraId="53CB18CE" w14:textId="77777777" w:rsidR="00525D65" w:rsidRPr="00D97B7C" w:rsidRDefault="00525D65" w:rsidP="00525D65">
      <w:pPr>
        <w:shd w:val="clear" w:color="000000" w:fill="auto"/>
        <w:spacing w:line="276" w:lineRule="auto"/>
        <w:ind w:left="992"/>
        <w:jc w:val="both"/>
        <w:rPr>
          <w:lang w:val="fr-FR"/>
        </w:rPr>
      </w:pPr>
      <w:r w:rsidRPr="00D97B7C">
        <w:rPr>
          <w:lang w:val="fr-FR"/>
        </w:rPr>
        <w:t xml:space="preserve">Vẽ đường thẳng </w:t>
      </w:r>
      <w:r w:rsidRPr="00D97B7C">
        <w:rPr>
          <w:position w:val="-24"/>
          <w:lang w:val="fr-FR"/>
        </w:rPr>
        <w:object w:dxaOrig="768" w:dyaOrig="617" w14:anchorId="1ABE2628">
          <v:shape id="_x0000_i1090" type="#_x0000_t75" style="width:38.3pt;height:31.4pt" o:ole="">
            <v:imagedata r:id="rId129" o:title=""/>
          </v:shape>
          <o:OLEObject Type="Embed" ProgID="Equation.3" ShapeID="_x0000_i1090" DrawAspect="Content" ObjectID="_1722533394" r:id="rId130"/>
        </w:object>
      </w:r>
      <w:r w:rsidRPr="00D97B7C">
        <w:rPr>
          <w:lang w:val="fr-FR"/>
        </w:rPr>
        <w:t xml:space="preserve"> trên cùng hệ trục </w:t>
      </w:r>
      <w:r w:rsidRPr="00D97B7C">
        <w:rPr>
          <w:position w:val="-10"/>
          <w:lang w:val="fr-FR"/>
        </w:rPr>
        <w:object w:dxaOrig="453" w:dyaOrig="315" w14:anchorId="0BCA87F4">
          <v:shape id="_x0000_i1091" type="#_x0000_t75" style="width:23.1pt;height:15.7pt" o:ole="">
            <v:imagedata r:id="rId131" o:title=""/>
          </v:shape>
          <o:OLEObject Type="Embed" ProgID="Equation.3" ShapeID="_x0000_i1091" DrawAspect="Content" ObjectID="_1722533395" r:id="rId132"/>
        </w:object>
      </w:r>
      <w:r w:rsidRPr="00D97B7C">
        <w:rPr>
          <w:lang w:val="fr-FR"/>
        </w:rPr>
        <w:t xml:space="preserve"> với đồ thị </w:t>
      </w:r>
      <w:r w:rsidRPr="00D97B7C">
        <w:rPr>
          <w:position w:val="-14"/>
          <w:lang w:val="fr-FR"/>
        </w:rPr>
        <w:object w:dxaOrig="1015" w:dyaOrig="411" w14:anchorId="73CE50B0">
          <v:shape id="_x0000_i1092" type="#_x0000_t75" style="width:50.3pt;height:20.75pt" o:ole="">
            <v:imagedata r:id="rId6" o:title=""/>
          </v:shape>
          <o:OLEObject Type="Embed" ProgID="Equation.DSMT4" ShapeID="_x0000_i1092" DrawAspect="Content" ObjectID="_1722533396" r:id="rId133"/>
        </w:object>
      </w:r>
      <w:r w:rsidRPr="00D97B7C">
        <w:rPr>
          <w:lang w:val="fr-FR"/>
        </w:rPr>
        <w:t>như hình vẽ sau</w:t>
      </w:r>
    </w:p>
    <w:p w14:paraId="318383A2" w14:textId="3EF7AF59" w:rsidR="00525D65" w:rsidRPr="00D97B7C" w:rsidRDefault="00525D65" w:rsidP="00525D65">
      <w:pPr>
        <w:shd w:val="clear" w:color="000000" w:fill="auto"/>
        <w:spacing w:line="276" w:lineRule="auto"/>
        <w:ind w:left="992" w:firstLine="2410"/>
        <w:jc w:val="both"/>
        <w:rPr>
          <w:lang w:val="fr-FR"/>
        </w:rPr>
      </w:pPr>
      <w:r w:rsidRPr="00D97B7C">
        <w:rPr>
          <w:noProof/>
        </w:rPr>
        <w:drawing>
          <wp:inline distT="0" distB="0" distL="0" distR="0" wp14:anchorId="4CFA60DB" wp14:editId="349B256E">
            <wp:extent cx="2609850" cy="1689735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689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5DADCD" w14:textId="77777777" w:rsidR="00525D65" w:rsidRPr="00D97B7C" w:rsidRDefault="00525D65" w:rsidP="00525D65">
      <w:pPr>
        <w:shd w:val="clear" w:color="000000" w:fill="auto"/>
        <w:spacing w:line="276" w:lineRule="auto"/>
        <w:ind w:left="992"/>
        <w:jc w:val="both"/>
        <w:rPr>
          <w:lang w:val="fr-FR"/>
        </w:rPr>
      </w:pPr>
      <w:r w:rsidRPr="00D97B7C">
        <w:rPr>
          <w:lang w:val="fr-FR"/>
        </w:rPr>
        <w:t xml:space="preserve">Từ đồ thị ta có </w:t>
      </w:r>
      <w:r w:rsidRPr="00D97B7C">
        <w:rPr>
          <w:position w:val="-30"/>
          <w:lang w:val="fr-FR"/>
        </w:rPr>
        <w:object w:dxaOrig="4402" w:dyaOrig="727" w14:anchorId="3C628135">
          <v:shape id="_x0000_i1093" type="#_x0000_t75" style="width:220.15pt;height:36.45pt" o:ole="">
            <v:imagedata r:id="rId135" o:title=""/>
          </v:shape>
          <o:OLEObject Type="Embed" ProgID="Equation.3" ShapeID="_x0000_i1093" DrawAspect="Content" ObjectID="_1722533397" r:id="rId136"/>
        </w:object>
      </w:r>
    </w:p>
    <w:p w14:paraId="2DE1640C" w14:textId="77777777" w:rsidR="00525D65" w:rsidRPr="00D97B7C" w:rsidRDefault="00525D65" w:rsidP="00525D65">
      <w:pPr>
        <w:shd w:val="clear" w:color="000000" w:fill="auto"/>
        <w:spacing w:line="276" w:lineRule="auto"/>
        <w:ind w:left="992"/>
        <w:jc w:val="both"/>
        <w:rPr>
          <w:lang w:val="fr-FR"/>
        </w:rPr>
      </w:pPr>
      <w:r w:rsidRPr="00D97B7C">
        <w:rPr>
          <w:lang w:val="fr-FR"/>
        </w:rPr>
        <w:t xml:space="preserve">Hàm số </w:t>
      </w:r>
      <w:r w:rsidRPr="00D97B7C">
        <w:rPr>
          <w:position w:val="-10"/>
          <w:lang w:val="fr-FR"/>
        </w:rPr>
        <w:object w:dxaOrig="521" w:dyaOrig="315" w14:anchorId="2A03AB51">
          <v:shape id="_x0000_i1094" type="#_x0000_t75" style="width:26.3pt;height:15.7pt" o:ole="">
            <v:imagedata r:id="rId137" o:title=""/>
          </v:shape>
          <o:OLEObject Type="Embed" ProgID="Equation.3" ShapeID="_x0000_i1094" DrawAspect="Content" ObjectID="_1722533398" r:id="rId138"/>
        </w:object>
      </w:r>
      <w:r w:rsidRPr="00D97B7C">
        <w:rPr>
          <w:lang w:val="fr-FR"/>
        </w:rPr>
        <w:t xml:space="preserve"> đồng biến trên khoảng </w:t>
      </w:r>
      <w:r w:rsidRPr="00D97B7C">
        <w:rPr>
          <w:position w:val="-10"/>
          <w:lang w:val="fr-FR"/>
        </w:rPr>
        <w:object w:dxaOrig="823" w:dyaOrig="315" w14:anchorId="69D00CD4">
          <v:shape id="_x0000_i1095" type="#_x0000_t75" style="width:40.6pt;height:15.7pt" o:ole="">
            <v:imagedata r:id="rId139" o:title=""/>
          </v:shape>
          <o:OLEObject Type="Embed" ProgID="Equation.3" ShapeID="_x0000_i1095" DrawAspect="Content" ObjectID="_1722533399" r:id="rId140"/>
        </w:object>
      </w:r>
      <w:r w:rsidRPr="00D97B7C">
        <w:rPr>
          <w:position w:val="-10"/>
          <w:lang w:val="fr-FR"/>
        </w:rPr>
        <w:object w:dxaOrig="1989" w:dyaOrig="343" w14:anchorId="6D890903">
          <v:shape id="_x0000_i1096" type="#_x0000_t75" style="width:99.7pt;height:17.1pt" o:ole="">
            <v:imagedata r:id="rId141" o:title=""/>
          </v:shape>
          <o:OLEObject Type="Embed" ProgID="Equation.3" ShapeID="_x0000_i1096" DrawAspect="Content" ObjectID="_1722533400" r:id="rId142"/>
        </w:object>
      </w:r>
    </w:p>
    <w:p w14:paraId="3AC7DA48" w14:textId="77777777" w:rsidR="00525D65" w:rsidRPr="00D97B7C" w:rsidRDefault="00525D65" w:rsidP="00525D65">
      <w:pPr>
        <w:shd w:val="clear" w:color="000000" w:fill="auto"/>
        <w:spacing w:line="276" w:lineRule="auto"/>
        <w:ind w:left="992"/>
        <w:jc w:val="both"/>
        <w:rPr>
          <w:lang w:val="fr-FR"/>
        </w:rPr>
      </w:pPr>
      <w:r w:rsidRPr="00D97B7C">
        <w:rPr>
          <w:position w:val="-30"/>
          <w:lang w:val="fr-FR"/>
        </w:rPr>
        <w:object w:dxaOrig="3552" w:dyaOrig="727" w14:anchorId="3D2BBCCA">
          <v:shape id="_x0000_i1097" type="#_x0000_t75" style="width:177.7pt;height:36.45pt" o:ole="">
            <v:imagedata r:id="rId143" o:title=""/>
          </v:shape>
          <o:OLEObject Type="Embed" ProgID="Equation.3" ShapeID="_x0000_i1097" DrawAspect="Content" ObjectID="_1722533401" r:id="rId144"/>
        </w:object>
      </w:r>
    </w:p>
    <w:p w14:paraId="200DBF4B" w14:textId="77777777" w:rsidR="00525D65" w:rsidRPr="00D97B7C" w:rsidRDefault="00525D65" w:rsidP="00525D65">
      <w:pPr>
        <w:shd w:val="clear" w:color="000000" w:fill="auto"/>
        <w:spacing w:line="276" w:lineRule="auto"/>
        <w:ind w:left="992"/>
        <w:jc w:val="both"/>
        <w:rPr>
          <w:b/>
          <w:color w:val="FF0000"/>
          <w:lang w:val="fr-FR"/>
        </w:rPr>
      </w:pPr>
      <w:r w:rsidRPr="00D97B7C">
        <w:rPr>
          <w:lang w:val="fr-FR"/>
        </w:rPr>
        <w:t xml:space="preserve">Vì </w:t>
      </w:r>
      <w:r w:rsidRPr="00D97B7C">
        <w:rPr>
          <w:b/>
          <w:color w:val="FF0000"/>
          <w:position w:val="-6"/>
          <w:lang w:val="fr-FR"/>
        </w:rPr>
        <w:object w:dxaOrig="274" w:dyaOrig="219" w14:anchorId="51F65F3C">
          <v:shape id="_x0000_i1098" type="#_x0000_t75" style="width:13.4pt;height:10.6pt" o:ole="">
            <v:imagedata r:id="rId9" o:title=""/>
          </v:shape>
          <o:OLEObject Type="Embed" ProgID="Equation.3" ShapeID="_x0000_i1098" DrawAspect="Content" ObjectID="_1722533402" r:id="rId145"/>
        </w:object>
      </w:r>
      <w:r w:rsidRPr="00D97B7C">
        <w:rPr>
          <w:lang w:val="fr-FR"/>
        </w:rPr>
        <w:t xml:space="preserve">nguyên dương nên </w:t>
      </w:r>
      <w:r w:rsidRPr="00D97B7C">
        <w:rPr>
          <w:b/>
          <w:color w:val="FF0000"/>
          <w:position w:val="-10"/>
          <w:lang w:val="fr-FR"/>
        </w:rPr>
        <w:object w:dxaOrig="960" w:dyaOrig="343" w14:anchorId="73B05011">
          <v:shape id="_x0000_i1099" type="#_x0000_t75" style="width:48pt;height:17.1pt" o:ole="">
            <v:imagedata r:id="rId146" o:title=""/>
          </v:shape>
          <o:OLEObject Type="Embed" ProgID="Equation.3" ShapeID="_x0000_i1099" DrawAspect="Content" ObjectID="_1722533403" r:id="rId147"/>
        </w:object>
      </w:r>
    </w:p>
    <w:p w14:paraId="4A70707E" w14:textId="77777777" w:rsidR="00525D65" w:rsidRPr="00D97B7C" w:rsidRDefault="00525D65" w:rsidP="00525D65">
      <w:pPr>
        <w:shd w:val="clear" w:color="000000" w:fill="auto"/>
        <w:spacing w:line="276" w:lineRule="auto"/>
        <w:ind w:left="992"/>
        <w:jc w:val="both"/>
        <w:rPr>
          <w:b/>
          <w:color w:val="0000FF"/>
        </w:rPr>
      </w:pPr>
      <w:r w:rsidRPr="00D97B7C">
        <w:rPr>
          <w:lang w:val="fr-FR"/>
        </w:rPr>
        <w:t xml:space="preserve">Vậy có hai giá trị nguyên dương của </w:t>
      </w:r>
      <w:r w:rsidRPr="00D97B7C">
        <w:rPr>
          <w:b/>
          <w:color w:val="FF0000"/>
          <w:position w:val="-6"/>
          <w:lang w:val="fr-FR"/>
        </w:rPr>
        <w:object w:dxaOrig="274" w:dyaOrig="219" w14:anchorId="4DFCA31F">
          <v:shape id="_x0000_i1100" type="#_x0000_t75" style="width:13.4pt;height:10.6pt" o:ole="">
            <v:imagedata r:id="rId9" o:title=""/>
          </v:shape>
          <o:OLEObject Type="Embed" ProgID="Equation.3" ShapeID="_x0000_i1100" DrawAspect="Content" ObjectID="_1722533404" r:id="rId148"/>
        </w:object>
      </w:r>
      <w:r w:rsidRPr="00D97B7C">
        <w:rPr>
          <w:lang w:val="fr-FR"/>
        </w:rPr>
        <w:t xml:space="preserve"> đề hàm số </w:t>
      </w:r>
      <w:r w:rsidRPr="00D97B7C">
        <w:rPr>
          <w:position w:val="-10"/>
          <w:lang w:val="fr-FR"/>
        </w:rPr>
        <w:object w:dxaOrig="521" w:dyaOrig="315" w14:anchorId="700ABB58">
          <v:shape id="_x0000_i1101" type="#_x0000_t75" style="width:26.3pt;height:15.7pt" o:ole="">
            <v:imagedata r:id="rId137" o:title=""/>
          </v:shape>
          <o:OLEObject Type="Embed" ProgID="Equation.3" ShapeID="_x0000_i1101" DrawAspect="Content" ObjectID="_1722533405" r:id="rId149"/>
        </w:object>
      </w:r>
      <w:r w:rsidRPr="00D97B7C">
        <w:rPr>
          <w:lang w:val="fr-FR"/>
        </w:rPr>
        <w:t xml:space="preserve"> đồng biến trên khoảng </w:t>
      </w:r>
      <w:r w:rsidRPr="00D97B7C">
        <w:rPr>
          <w:position w:val="-10"/>
          <w:lang w:val="fr-FR"/>
        </w:rPr>
        <w:object w:dxaOrig="535" w:dyaOrig="315" w14:anchorId="66C20C10">
          <v:shape id="_x0000_i1102" type="#_x0000_t75" style="width:27.25pt;height:15.7pt" o:ole="">
            <v:imagedata r:id="rId150" o:title=""/>
          </v:shape>
          <o:OLEObject Type="Embed" ProgID="Equation.3" ShapeID="_x0000_i1102" DrawAspect="Content" ObjectID="_1722533406" r:id="rId151"/>
        </w:object>
      </w:r>
    </w:p>
    <w:p w14:paraId="13E55476" w14:textId="77777777" w:rsidR="00EE3ACE" w:rsidRPr="00D97B7C" w:rsidRDefault="00EE3ACE" w:rsidP="00EE3ACE">
      <w:pPr>
        <w:tabs>
          <w:tab w:val="left" w:pos="992"/>
        </w:tabs>
        <w:spacing w:line="276" w:lineRule="auto"/>
        <w:ind w:left="992" w:hanging="992"/>
      </w:pPr>
      <w:r w:rsidRPr="00D97B7C">
        <w:rPr>
          <w:rFonts w:eastAsia="Calibri"/>
          <w:b/>
          <w:color w:val="008000"/>
        </w:rPr>
        <w:t>Câu 48:</w:t>
      </w:r>
      <w:r w:rsidRPr="00D97B7C">
        <w:rPr>
          <w:rFonts w:eastAsia="Calibri"/>
          <w:b/>
          <w:color w:val="008000"/>
        </w:rPr>
        <w:tab/>
      </w:r>
      <w:r w:rsidRPr="00D97B7C">
        <w:rPr>
          <w:b/>
          <w:color w:val="FF00FF"/>
        </w:rPr>
        <w:t xml:space="preserve"> [2D1-3.11-4] </w:t>
      </w:r>
      <w:r w:rsidRPr="00D97B7C">
        <w:rPr>
          <w:b/>
          <w:color w:val="008000"/>
        </w:rPr>
        <w:t xml:space="preserve">(SGD Nghệ An-2019-2020) </w:t>
      </w:r>
      <w:r w:rsidRPr="00D97B7C">
        <w:t xml:space="preserve">Biết giá trị lớn nhất của hàm số </w:t>
      </w:r>
      <w:bookmarkStart w:id="0" w:name="MTBlankEqn"/>
      <w:r w:rsidRPr="00D97B7C">
        <w:rPr>
          <w:position w:val="-16"/>
        </w:rPr>
        <w:object w:dxaOrig="3387" w:dyaOrig="439" w14:anchorId="20558995">
          <v:shape id="_x0000_i1103" type="#_x0000_t75" style="width:169.85pt;height:22.15pt" o:ole="">
            <v:imagedata r:id="rId15" o:title=""/>
          </v:shape>
          <o:OLEObject Type="Embed" ProgID="Equation.DSMT4" ShapeID="_x0000_i1103" DrawAspect="Content" ObjectID="_1722533407" r:id="rId152"/>
        </w:object>
      </w:r>
      <w:bookmarkEnd w:id="0"/>
      <w:r w:rsidRPr="00D97B7C">
        <w:t xml:space="preserve"> trên </w:t>
      </w:r>
      <w:r w:rsidRPr="00D97B7C">
        <w:rPr>
          <w:position w:val="-14"/>
        </w:rPr>
        <w:object w:dxaOrig="549" w:dyaOrig="411" w14:anchorId="0C8BDC7E">
          <v:shape id="_x0000_i1104" type="#_x0000_t75" style="width:27.7pt;height:20.75pt" o:ole="">
            <v:imagedata r:id="rId17" o:title=""/>
          </v:shape>
          <o:OLEObject Type="Embed" ProgID="Equation.DSMT4" ShapeID="_x0000_i1104" DrawAspect="Content" ObjectID="_1722533408" r:id="rId153"/>
        </w:object>
      </w:r>
      <w:r w:rsidRPr="00D97B7C">
        <w:t xml:space="preserve"> bằng </w:t>
      </w:r>
      <w:r w:rsidRPr="00D97B7C">
        <w:rPr>
          <w:position w:val="-6"/>
        </w:rPr>
        <w:object w:dxaOrig="315" w:dyaOrig="288" w14:anchorId="6C968C90">
          <v:shape id="_x0000_i1105" type="#_x0000_t75" style="width:15.7pt;height:14.75pt" o:ole="">
            <v:imagedata r:id="rId19" o:title=""/>
          </v:shape>
          <o:OLEObject Type="Embed" ProgID="Equation.DSMT4" ShapeID="_x0000_i1105" DrawAspect="Content" ObjectID="_1722533409" r:id="rId154"/>
        </w:object>
      </w:r>
      <w:r w:rsidRPr="00D97B7C">
        <w:t xml:space="preserve">. Tính tổng tất cả các giá trị của tham số thực </w:t>
      </w:r>
      <w:r w:rsidRPr="00D97B7C">
        <w:rPr>
          <w:position w:val="-6"/>
        </w:rPr>
        <w:object w:dxaOrig="288" w:dyaOrig="206" w14:anchorId="669B5264">
          <v:shape id="_x0000_i1106" type="#_x0000_t75" style="width:14.75pt;height:10.6pt" o:ole="">
            <v:imagedata r:id="rId21" o:title=""/>
          </v:shape>
          <o:OLEObject Type="Embed" ProgID="Equation.DSMT4" ShapeID="_x0000_i1106" DrawAspect="Content" ObjectID="_1722533410" r:id="rId155"/>
        </w:object>
      </w:r>
    </w:p>
    <w:p w14:paraId="5FE5F939" w14:textId="77777777" w:rsidR="00EE3ACE" w:rsidRPr="00D97B7C" w:rsidRDefault="00EE3ACE" w:rsidP="00EE3AC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97B7C">
        <w:rPr>
          <w:b/>
          <w:color w:val="008000"/>
        </w:rPr>
        <w:lastRenderedPageBreak/>
        <w:t xml:space="preserve">A. </w:t>
      </w:r>
      <w:r w:rsidRPr="00D97B7C">
        <w:rPr>
          <w:position w:val="-6"/>
        </w:rPr>
        <w:object w:dxaOrig="315" w:dyaOrig="288" w14:anchorId="6FB4BDB0">
          <v:shape id="_x0000_i1107" type="#_x0000_t75" style="width:15.7pt;height:14.75pt" o:ole="">
            <v:imagedata r:id="rId156" o:title=""/>
          </v:shape>
          <o:OLEObject Type="Embed" ProgID="Equation.DSMT4" ShapeID="_x0000_i1107" DrawAspect="Content" ObjectID="_1722533411" r:id="rId157"/>
        </w:object>
      </w:r>
      <w:r w:rsidRPr="00D97B7C">
        <w:rPr>
          <w:color w:val="000000"/>
        </w:rPr>
        <w:t>.</w:t>
      </w:r>
      <w:r w:rsidRPr="00D97B7C">
        <w:tab/>
      </w:r>
      <w:r w:rsidRPr="00D97B7C">
        <w:rPr>
          <w:b/>
          <w:color w:val="008000"/>
        </w:rPr>
        <w:t xml:space="preserve">B. </w:t>
      </w:r>
      <w:r w:rsidRPr="00D97B7C">
        <w:rPr>
          <w:position w:val="-6"/>
        </w:rPr>
        <w:object w:dxaOrig="178" w:dyaOrig="288" w14:anchorId="03DDF058">
          <v:shape id="_x0000_i1108" type="#_x0000_t75" style="width:9.25pt;height:14.75pt" o:ole="">
            <v:imagedata r:id="rId158" o:title=""/>
          </v:shape>
          <o:OLEObject Type="Embed" ProgID="Equation.DSMT4" ShapeID="_x0000_i1108" DrawAspect="Content" ObjectID="_1722533412" r:id="rId159"/>
        </w:object>
      </w:r>
      <w:r w:rsidRPr="00D97B7C">
        <w:rPr>
          <w:color w:val="000000"/>
        </w:rPr>
        <w:t>.</w:t>
      </w:r>
      <w:r w:rsidRPr="00D97B7C">
        <w:tab/>
      </w:r>
      <w:r w:rsidRPr="00D97B7C">
        <w:rPr>
          <w:b/>
          <w:color w:val="008000"/>
          <w:u w:val="single"/>
        </w:rPr>
        <w:t>C</w:t>
      </w:r>
      <w:r w:rsidRPr="00D97B7C">
        <w:rPr>
          <w:b/>
          <w:color w:val="008000"/>
        </w:rPr>
        <w:t xml:space="preserve">. </w:t>
      </w:r>
      <w:r w:rsidRPr="00D97B7C">
        <w:rPr>
          <w:position w:val="-6"/>
          <w:highlight w:val="yellow"/>
        </w:rPr>
        <w:object w:dxaOrig="206" w:dyaOrig="288" w14:anchorId="745A068E">
          <v:shape id="_x0000_i1109" type="#_x0000_t75" style="width:10.6pt;height:14.75pt" o:ole="">
            <v:imagedata r:id="rId160" o:title=""/>
          </v:shape>
          <o:OLEObject Type="Embed" ProgID="Equation.DSMT4" ShapeID="_x0000_i1109" DrawAspect="Content" ObjectID="_1722533413" r:id="rId161"/>
        </w:object>
      </w:r>
      <w:r w:rsidRPr="00D97B7C">
        <w:rPr>
          <w:color w:val="000000"/>
          <w:highlight w:val="yellow"/>
        </w:rPr>
        <w:t>.</w:t>
      </w:r>
      <w:r w:rsidRPr="00D97B7C">
        <w:tab/>
      </w:r>
      <w:r w:rsidRPr="00D97B7C">
        <w:rPr>
          <w:b/>
          <w:color w:val="008000"/>
        </w:rPr>
        <w:t xml:space="preserve">D. </w:t>
      </w:r>
      <w:r w:rsidRPr="00D97B7C">
        <w:rPr>
          <w:position w:val="-6"/>
        </w:rPr>
        <w:object w:dxaOrig="315" w:dyaOrig="288" w14:anchorId="3CBA6455">
          <v:shape id="_x0000_i1110" type="#_x0000_t75" style="width:15.7pt;height:14.75pt" o:ole="">
            <v:imagedata r:id="rId162" o:title=""/>
          </v:shape>
          <o:OLEObject Type="Embed" ProgID="Equation.DSMT4" ShapeID="_x0000_i1110" DrawAspect="Content" ObjectID="_1722533414" r:id="rId163"/>
        </w:object>
      </w:r>
      <w:r w:rsidRPr="00D97B7C">
        <w:rPr>
          <w:color w:val="000000"/>
        </w:rPr>
        <w:t>.</w:t>
      </w:r>
    </w:p>
    <w:p w14:paraId="1496EF0E" w14:textId="77777777" w:rsidR="00EE3ACE" w:rsidRPr="00D97B7C" w:rsidRDefault="00EE3ACE" w:rsidP="00EE3ACE">
      <w:pPr>
        <w:spacing w:line="276" w:lineRule="auto"/>
        <w:ind w:left="992"/>
        <w:jc w:val="center"/>
        <w:rPr>
          <w:b/>
          <w:i/>
          <w:color w:val="FF00FF"/>
        </w:rPr>
      </w:pPr>
      <w:r w:rsidRPr="00D97B7C">
        <w:rPr>
          <w:b/>
          <w:color w:val="008000"/>
        </w:rPr>
        <w:t>Lời giải</w:t>
      </w:r>
    </w:p>
    <w:p w14:paraId="7D5D9C69" w14:textId="77777777" w:rsidR="00EE3ACE" w:rsidRPr="00D97B7C" w:rsidRDefault="00EE3ACE" w:rsidP="00EE3ACE">
      <w:pPr>
        <w:spacing w:line="276" w:lineRule="auto"/>
        <w:ind w:left="992"/>
        <w:jc w:val="right"/>
        <w:rPr>
          <w:b/>
          <w:i/>
          <w:color w:val="FF00FF"/>
        </w:rPr>
      </w:pPr>
      <w:r w:rsidRPr="00D97B7C">
        <w:rPr>
          <w:b/>
          <w:i/>
          <w:color w:val="FF00FF"/>
        </w:rPr>
        <w:t>FB Người gắn ID: Nguyễn Văn Toàn</w:t>
      </w:r>
    </w:p>
    <w:p w14:paraId="0B466E6B" w14:textId="77777777" w:rsidR="00EE3ACE" w:rsidRPr="00D97B7C" w:rsidRDefault="00EE3ACE" w:rsidP="00EE3ACE">
      <w:pPr>
        <w:spacing w:line="276" w:lineRule="auto"/>
        <w:ind w:left="992"/>
        <w:rPr>
          <w:b/>
          <w:color w:val="008000"/>
          <w:highlight w:val="yellow"/>
        </w:rPr>
      </w:pPr>
      <w:r w:rsidRPr="00D97B7C">
        <w:rPr>
          <w:b/>
          <w:color w:val="008000"/>
          <w:highlight w:val="yellow"/>
        </w:rPr>
        <w:t>Chọn C</w:t>
      </w:r>
    </w:p>
    <w:p w14:paraId="2806C588" w14:textId="77777777" w:rsidR="00EE3ACE" w:rsidRPr="00D97B7C" w:rsidRDefault="00EE3ACE" w:rsidP="00EE3ACE">
      <w:pPr>
        <w:tabs>
          <w:tab w:val="left" w:pos="3810"/>
        </w:tabs>
        <w:spacing w:line="276" w:lineRule="auto"/>
        <w:ind w:left="992"/>
        <w:rPr>
          <w:b/>
          <w:bCs/>
        </w:rPr>
      </w:pPr>
      <w:r w:rsidRPr="00D97B7C">
        <w:rPr>
          <w:b/>
          <w:bCs/>
        </w:rPr>
        <w:t>Cách 1:</w:t>
      </w:r>
      <w:r w:rsidRPr="00D97B7C">
        <w:rPr>
          <w:b/>
          <w:bCs/>
        </w:rPr>
        <w:tab/>
      </w:r>
    </w:p>
    <w:p w14:paraId="26D4B0E6" w14:textId="77777777" w:rsidR="00EE3ACE" w:rsidRPr="00D97B7C" w:rsidRDefault="00EE3ACE" w:rsidP="00EE3ACE">
      <w:pPr>
        <w:spacing w:line="276" w:lineRule="auto"/>
        <w:ind w:left="992"/>
      </w:pPr>
      <w:r w:rsidRPr="00D97B7C">
        <w:t xml:space="preserve">Vì giá trị lớn nhất của hàm số </w:t>
      </w:r>
      <w:r w:rsidRPr="00D97B7C">
        <w:rPr>
          <w:position w:val="-14"/>
        </w:rPr>
        <w:object w:dxaOrig="960" w:dyaOrig="411" w14:anchorId="55A7D656">
          <v:shape id="_x0000_i1111" type="#_x0000_t75" style="width:48pt;height:20.75pt" o:ole="">
            <v:imagedata r:id="rId164" o:title=""/>
          </v:shape>
          <o:OLEObject Type="Embed" ProgID="Equation.DSMT4" ShapeID="_x0000_i1111" DrawAspect="Content" ObjectID="_1722533415" r:id="rId165"/>
        </w:object>
      </w:r>
      <w:r w:rsidRPr="00D97B7C">
        <w:t xml:space="preserve"> trên đoạn </w:t>
      </w:r>
      <w:r w:rsidRPr="00D97B7C">
        <w:rPr>
          <w:position w:val="-14"/>
        </w:rPr>
        <w:object w:dxaOrig="549" w:dyaOrig="411" w14:anchorId="22D689B2">
          <v:shape id="_x0000_i1112" type="#_x0000_t75" style="width:27.7pt;height:20.75pt" o:ole="">
            <v:imagedata r:id="rId166" o:title=""/>
          </v:shape>
          <o:OLEObject Type="Embed" ProgID="Equation.DSMT4" ShapeID="_x0000_i1112" DrawAspect="Content" ObjectID="_1722533416" r:id="rId167"/>
        </w:object>
      </w:r>
      <w:r w:rsidRPr="00D97B7C">
        <w:t xml:space="preserve"> bằng </w:t>
      </w:r>
      <w:r w:rsidRPr="00D97B7C">
        <w:rPr>
          <w:position w:val="-6"/>
        </w:rPr>
        <w:object w:dxaOrig="315" w:dyaOrig="288" w14:anchorId="1B6D2D16">
          <v:shape id="_x0000_i1113" type="#_x0000_t75" style="width:15.7pt;height:14.75pt" o:ole="">
            <v:imagedata r:id="rId168" o:title=""/>
          </v:shape>
          <o:OLEObject Type="Embed" ProgID="Equation.DSMT4" ShapeID="_x0000_i1113" DrawAspect="Content" ObjectID="_1722533417" r:id="rId169"/>
        </w:object>
      </w:r>
      <w:r w:rsidRPr="00D97B7C">
        <w:t xml:space="preserve"> nên ta có</w:t>
      </w:r>
    </w:p>
    <w:p w14:paraId="48932DC3" w14:textId="77777777" w:rsidR="00EE3ACE" w:rsidRPr="00D97B7C" w:rsidRDefault="00EE3ACE" w:rsidP="00EE3ACE">
      <w:pPr>
        <w:spacing w:line="276" w:lineRule="auto"/>
        <w:ind w:left="992"/>
        <w:jc w:val="center"/>
      </w:pPr>
      <w:r w:rsidRPr="00D97B7C">
        <w:rPr>
          <w:position w:val="-236"/>
        </w:rPr>
        <w:object w:dxaOrig="4238" w:dyaOrig="3785" w14:anchorId="46675A0B">
          <v:shape id="_x0000_i1114" type="#_x0000_t75" style="width:211.85pt;height:188.75pt" o:ole="">
            <v:imagedata r:id="rId170" o:title=""/>
          </v:shape>
          <o:OLEObject Type="Embed" ProgID="Equation.DSMT4" ShapeID="_x0000_i1114" DrawAspect="Content" ObjectID="_1722533418" r:id="rId171"/>
        </w:object>
      </w:r>
    </w:p>
    <w:p w14:paraId="514F733F" w14:textId="77777777" w:rsidR="00EE3ACE" w:rsidRPr="00D97B7C" w:rsidRDefault="00EE3ACE" w:rsidP="00EE3ACE">
      <w:pPr>
        <w:spacing w:line="276" w:lineRule="auto"/>
        <w:ind w:left="992"/>
      </w:pPr>
      <w:r w:rsidRPr="00D97B7C">
        <w:t xml:space="preserve">Dễ dàng tìm được </w:t>
      </w:r>
      <w:r w:rsidRPr="00D97B7C">
        <w:rPr>
          <w:position w:val="-24"/>
        </w:rPr>
        <w:object w:dxaOrig="2551" w:dyaOrig="507" w14:anchorId="05F6228E">
          <v:shape id="_x0000_i1115" type="#_x0000_t75" style="width:127.85pt;height:25.85pt" o:ole="">
            <v:imagedata r:id="rId172" o:title=""/>
          </v:shape>
          <o:OLEObject Type="Embed" ProgID="Equation.DSMT4" ShapeID="_x0000_i1115" DrawAspect="Content" ObjectID="_1722533419" r:id="rId173"/>
        </w:object>
      </w:r>
      <w:r w:rsidRPr="00D97B7C">
        <w:t xml:space="preserve"> và </w:t>
      </w:r>
      <w:r w:rsidRPr="00D97B7C">
        <w:rPr>
          <w:position w:val="-24"/>
        </w:rPr>
        <w:object w:dxaOrig="2825" w:dyaOrig="507" w14:anchorId="4E984ACC">
          <v:shape id="_x0000_i1116" type="#_x0000_t75" style="width:141.7pt;height:25.85pt" o:ole="">
            <v:imagedata r:id="rId174" o:title=""/>
          </v:shape>
          <o:OLEObject Type="Embed" ProgID="Equation.DSMT4" ShapeID="_x0000_i1116" DrawAspect="Content" ObjectID="_1722533420" r:id="rId175"/>
        </w:object>
      </w:r>
      <w:r w:rsidRPr="00D97B7C">
        <w:t xml:space="preserve">, do đó </w:t>
      </w:r>
      <w:r w:rsidRPr="00D97B7C">
        <w:rPr>
          <w:position w:val="-6"/>
        </w:rPr>
        <w:object w:dxaOrig="1344" w:dyaOrig="288" w14:anchorId="437A4A34">
          <v:shape id="_x0000_i1117" type="#_x0000_t75" style="width:66.9pt;height:14.75pt" o:ole="">
            <v:imagedata r:id="rId176" o:title=""/>
          </v:shape>
          <o:OLEObject Type="Embed" ProgID="Equation.DSMT4" ShapeID="_x0000_i1117" DrawAspect="Content" ObjectID="_1722533421" r:id="rId177"/>
        </w:object>
      </w:r>
      <w:r w:rsidRPr="00D97B7C">
        <w:t xml:space="preserve">. Dấu bằng của phương trình </w:t>
      </w:r>
      <w:r w:rsidRPr="00D97B7C">
        <w:rPr>
          <w:position w:val="-14"/>
        </w:rPr>
        <w:object w:dxaOrig="1070" w:dyaOrig="411" w14:anchorId="457D7B6A">
          <v:shape id="_x0000_i1118" type="#_x0000_t75" style="width:53.55pt;height:20.75pt" o:ole="">
            <v:imagedata r:id="rId178" o:title=""/>
          </v:shape>
          <o:OLEObject Type="Embed" ProgID="Equation.DSMT4" ShapeID="_x0000_i1118" DrawAspect="Content" ObjectID="_1722533422" r:id="rId179"/>
        </w:object>
      </w:r>
      <w:r w:rsidRPr="00D97B7C">
        <w:t xml:space="preserve"> xảy ra khi </w:t>
      </w:r>
      <w:r w:rsidRPr="00D97B7C">
        <w:rPr>
          <w:position w:val="-30"/>
        </w:rPr>
        <w:object w:dxaOrig="960" w:dyaOrig="727" w14:anchorId="79F47921">
          <v:shape id="_x0000_i1119" type="#_x0000_t75" style="width:48pt;height:36.45pt" o:ole="">
            <v:imagedata r:id="rId180" o:title=""/>
          </v:shape>
          <o:OLEObject Type="Embed" ProgID="Equation.DSMT4" ShapeID="_x0000_i1119" DrawAspect="Content" ObjectID="_1722533423" r:id="rId181"/>
        </w:object>
      </w:r>
      <w:r w:rsidRPr="00D97B7C">
        <w:t>.</w:t>
      </w:r>
    </w:p>
    <w:p w14:paraId="700516D1" w14:textId="77777777" w:rsidR="00EE3ACE" w:rsidRPr="00D97B7C" w:rsidRDefault="00EE3ACE" w:rsidP="00EE3ACE">
      <w:pPr>
        <w:spacing w:line="276" w:lineRule="auto"/>
        <w:ind w:left="992"/>
      </w:pPr>
      <w:r w:rsidRPr="00D97B7C">
        <w:t xml:space="preserve">Vậy có 2 giá trị thực của tham số </w:t>
      </w:r>
      <w:r w:rsidRPr="00D97B7C">
        <w:rPr>
          <w:position w:val="-6"/>
        </w:rPr>
        <w:object w:dxaOrig="261" w:dyaOrig="206" w14:anchorId="32D7EF36">
          <v:shape id="_x0000_i1120" type="#_x0000_t75" style="width:12.9pt;height:10.6pt" o:ole="">
            <v:imagedata r:id="rId182" o:title=""/>
          </v:shape>
          <o:OLEObject Type="Embed" ProgID="Equation.DSMT4" ShapeID="_x0000_i1120" DrawAspect="Content" ObjectID="_1722533424" r:id="rId183"/>
        </w:object>
      </w:r>
      <w:r w:rsidRPr="00D97B7C">
        <w:t xml:space="preserve"> thỏa mãn yêu cầu và tổng của chúng bằng </w:t>
      </w:r>
      <w:r w:rsidRPr="00D97B7C">
        <w:rPr>
          <w:position w:val="-6"/>
        </w:rPr>
        <w:object w:dxaOrig="206" w:dyaOrig="288" w14:anchorId="2100A6C9">
          <v:shape id="_x0000_i1121" type="#_x0000_t75" style="width:10.6pt;height:14.75pt" o:ole="">
            <v:imagedata r:id="rId184" o:title=""/>
          </v:shape>
          <o:OLEObject Type="Embed" ProgID="Equation.DSMT4" ShapeID="_x0000_i1121" DrawAspect="Content" ObjectID="_1722533425" r:id="rId185"/>
        </w:object>
      </w:r>
      <w:r w:rsidRPr="00D97B7C">
        <w:t>.</w:t>
      </w:r>
    </w:p>
    <w:p w14:paraId="0E495574" w14:textId="5C299CC9" w:rsidR="00EE3ACE" w:rsidRPr="00D97B7C" w:rsidRDefault="00EE3ACE" w:rsidP="00EE3ACE">
      <w:pPr>
        <w:spacing w:line="276" w:lineRule="auto"/>
        <w:ind w:left="992"/>
        <w:rPr>
          <w:b/>
          <w:bCs/>
        </w:rPr>
      </w:pPr>
      <w:r w:rsidRPr="00D97B7C">
        <w:rPr>
          <w:b/>
          <w:bCs/>
        </w:rPr>
        <w:t>Cách 2:</w:t>
      </w:r>
      <w:r w:rsidR="00607DA5" w:rsidRPr="00D97B7C">
        <w:rPr>
          <w:b/>
          <w:bCs/>
        </w:rPr>
        <w:t xml:space="preserve"> (KHÔNG HỢP LÍ)</w:t>
      </w:r>
    </w:p>
    <w:p w14:paraId="2E5FEAA1" w14:textId="77777777" w:rsidR="00EE3ACE" w:rsidRPr="00D97B7C" w:rsidRDefault="00EE3ACE" w:rsidP="00EE3ACE">
      <w:pPr>
        <w:spacing w:line="276" w:lineRule="auto"/>
        <w:ind w:left="992"/>
      </w:pPr>
      <w:r w:rsidRPr="00D97B7C">
        <w:t>Ta xét 2 trường hợp sau</w:t>
      </w:r>
    </w:p>
    <w:p w14:paraId="30B8F1C4" w14:textId="77777777" w:rsidR="00EE3ACE" w:rsidRPr="00D97B7C" w:rsidRDefault="00EE3ACE" w:rsidP="00EE3ACE">
      <w:pPr>
        <w:spacing w:line="276" w:lineRule="auto"/>
        <w:ind w:left="992"/>
      </w:pPr>
      <w:r w:rsidRPr="00D97B7C">
        <w:rPr>
          <w:i/>
          <w:iCs/>
        </w:rPr>
        <w:t>Trường hợp 1</w:t>
      </w:r>
      <w:r w:rsidRPr="00D97B7C">
        <w:t xml:space="preserve">: </w:t>
      </w:r>
      <w:r w:rsidRPr="00D97B7C">
        <w:rPr>
          <w:position w:val="-14"/>
        </w:rPr>
        <w:object w:dxaOrig="3621" w:dyaOrig="411" w14:anchorId="310B4164">
          <v:shape id="_x0000_i1122" type="#_x0000_t75" style="width:180.45pt;height:20.75pt" o:ole="">
            <v:imagedata r:id="rId186" o:title=""/>
          </v:shape>
          <o:OLEObject Type="Embed" ProgID="Equation.DSMT4" ShapeID="_x0000_i1122" DrawAspect="Content" ObjectID="_1722533426" r:id="rId187"/>
        </w:object>
      </w:r>
    </w:p>
    <w:p w14:paraId="421FA66C" w14:textId="77777777" w:rsidR="00EE3ACE" w:rsidRPr="00D97B7C" w:rsidRDefault="00EE3ACE" w:rsidP="00EE3ACE">
      <w:pPr>
        <w:spacing w:line="276" w:lineRule="auto"/>
        <w:ind w:left="992"/>
      </w:pPr>
      <w:r w:rsidRPr="00D97B7C">
        <w:t xml:space="preserve">Khi đó, </w:t>
      </w:r>
      <w:r w:rsidRPr="00D97B7C">
        <w:rPr>
          <w:position w:val="-14"/>
        </w:rPr>
        <w:object w:dxaOrig="2373" w:dyaOrig="411" w14:anchorId="17D8610A">
          <v:shape id="_x0000_i1123" type="#_x0000_t75" style="width:118.15pt;height:20.75pt" o:ole="">
            <v:imagedata r:id="rId188" o:title=""/>
          </v:shape>
          <o:OLEObject Type="Embed" ProgID="Equation.DSMT4" ShapeID="_x0000_i1123" DrawAspect="Content" ObjectID="_1722533427" r:id="rId189"/>
        </w:object>
      </w:r>
      <w:r w:rsidRPr="00D97B7C">
        <w:t xml:space="preserve">. Suy ra </w:t>
      </w:r>
      <w:r w:rsidRPr="00D97B7C">
        <w:rPr>
          <w:position w:val="-14"/>
        </w:rPr>
        <w:object w:dxaOrig="2880" w:dyaOrig="411" w14:anchorId="630F6997">
          <v:shape id="_x0000_i1124" type="#_x0000_t75" style="width:2in;height:20.75pt" o:ole="">
            <v:imagedata r:id="rId190" o:title=""/>
          </v:shape>
          <o:OLEObject Type="Embed" ProgID="Equation.DSMT4" ShapeID="_x0000_i1124" DrawAspect="Content" ObjectID="_1722533428" r:id="rId191"/>
        </w:object>
      </w:r>
      <w:r w:rsidRPr="00D97B7C">
        <w:t>.</w:t>
      </w:r>
    </w:p>
    <w:p w14:paraId="53405C3E" w14:textId="77777777" w:rsidR="00EE3ACE" w:rsidRPr="00D97B7C" w:rsidRDefault="00EE3ACE" w:rsidP="00EE3ACE">
      <w:pPr>
        <w:spacing w:line="276" w:lineRule="auto"/>
        <w:ind w:left="992"/>
      </w:pPr>
      <w:r w:rsidRPr="00D97B7C">
        <w:t xml:space="preserve">Ta có </w:t>
      </w:r>
      <w:r w:rsidRPr="00D97B7C">
        <w:rPr>
          <w:position w:val="-56"/>
        </w:rPr>
        <w:object w:dxaOrig="1536" w:dyaOrig="1234" w14:anchorId="61529F18">
          <v:shape id="_x0000_i1125" type="#_x0000_t75" style="width:77.1pt;height:61.4pt" o:ole="">
            <v:imagedata r:id="rId192" o:title=""/>
          </v:shape>
          <o:OLEObject Type="Embed" ProgID="Equation.DSMT4" ShapeID="_x0000_i1125" DrawAspect="Content" ObjectID="_1722533429" r:id="rId193"/>
        </w:object>
      </w:r>
      <w:r w:rsidRPr="00D97B7C">
        <w:t xml:space="preserve">. Suy ra </w:t>
      </w:r>
      <w:r w:rsidRPr="00D97B7C">
        <w:rPr>
          <w:position w:val="-46"/>
        </w:rPr>
        <w:object w:dxaOrig="2729" w:dyaOrig="1029" w14:anchorId="39AE425F">
          <v:shape id="_x0000_i1126" type="#_x0000_t75" style="width:136.6pt;height:51.25pt" o:ole="">
            <v:imagedata r:id="rId194" o:title=""/>
          </v:shape>
          <o:OLEObject Type="Embed" ProgID="Equation.DSMT4" ShapeID="_x0000_i1126" DrawAspect="Content" ObjectID="_1722533430" r:id="rId195"/>
        </w:object>
      </w:r>
      <w:r w:rsidRPr="00D97B7C">
        <w:t>.</w:t>
      </w:r>
    </w:p>
    <w:p w14:paraId="671F9CA6" w14:textId="77777777" w:rsidR="00EE3ACE" w:rsidRPr="00D97B7C" w:rsidRDefault="00EE3ACE" w:rsidP="00EE3ACE">
      <w:pPr>
        <w:spacing w:line="276" w:lineRule="auto"/>
        <w:ind w:left="992"/>
      </w:pPr>
      <w:r w:rsidRPr="00D97B7C">
        <w:t xml:space="preserve">Theo giả thiết, </w:t>
      </w:r>
      <w:r w:rsidRPr="00D97B7C">
        <w:rPr>
          <w:position w:val="-6"/>
        </w:rPr>
        <w:object w:dxaOrig="1179" w:dyaOrig="288" w14:anchorId="6D350A81">
          <v:shape id="_x0000_i1127" type="#_x0000_t75" style="width:59.1pt;height:14.75pt" o:ole="">
            <v:imagedata r:id="rId196" o:title=""/>
          </v:shape>
          <o:OLEObject Type="Embed" ProgID="Equation.DSMT4" ShapeID="_x0000_i1127" DrawAspect="Content" ObjectID="_1722533431" r:id="rId197"/>
        </w:object>
      </w:r>
      <w:r w:rsidRPr="00D97B7C">
        <w:t xml:space="preserve"> nên </w:t>
      </w:r>
      <w:r w:rsidRPr="00D97B7C">
        <w:rPr>
          <w:position w:val="-6"/>
        </w:rPr>
        <w:object w:dxaOrig="741" w:dyaOrig="288" w14:anchorId="26E0E875">
          <v:shape id="_x0000_i1128" type="#_x0000_t75" style="width:36.9pt;height:14.75pt" o:ole="">
            <v:imagedata r:id="rId198" o:title=""/>
          </v:shape>
          <o:OLEObject Type="Embed" ProgID="Equation.DSMT4" ShapeID="_x0000_i1128" DrawAspect="Content" ObjectID="_1722533432" r:id="rId199"/>
        </w:object>
      </w:r>
      <w:r w:rsidRPr="00D97B7C">
        <w:t xml:space="preserve">. Khi đó dễ thấy điều kiện </w:t>
      </w:r>
      <w:r w:rsidRPr="00D97B7C">
        <w:rPr>
          <w:position w:val="-14"/>
        </w:rPr>
        <w:object w:dxaOrig="357" w:dyaOrig="411" w14:anchorId="1D429212">
          <v:shape id="_x0000_i1129" type="#_x0000_t75" style="width:17.55pt;height:20.75pt" o:ole="">
            <v:imagedata r:id="rId200" o:title=""/>
          </v:shape>
          <o:OLEObject Type="Embed" ProgID="Equation.DSMT4" ShapeID="_x0000_i1129" DrawAspect="Content" ObjectID="_1722533433" r:id="rId201"/>
        </w:object>
      </w:r>
      <w:r w:rsidRPr="00D97B7C">
        <w:t xml:space="preserve"> được thỏa mãn.</w:t>
      </w:r>
    </w:p>
    <w:p w14:paraId="42C97C3F" w14:textId="77777777" w:rsidR="00EE3ACE" w:rsidRPr="00D97B7C" w:rsidRDefault="00EE3ACE" w:rsidP="00EE3ACE">
      <w:pPr>
        <w:spacing w:line="276" w:lineRule="auto"/>
        <w:ind w:left="992"/>
      </w:pPr>
      <w:r w:rsidRPr="00D97B7C">
        <w:rPr>
          <w:i/>
          <w:iCs/>
        </w:rPr>
        <w:t>Trường hợp 2</w:t>
      </w:r>
      <w:r w:rsidRPr="00D97B7C">
        <w:t xml:space="preserve">: </w:t>
      </w:r>
      <w:r w:rsidRPr="00D97B7C">
        <w:rPr>
          <w:position w:val="-14"/>
        </w:rPr>
        <w:object w:dxaOrig="3758" w:dyaOrig="411" w14:anchorId="1DEA6D8B">
          <v:shape id="_x0000_i1130" type="#_x0000_t75" style="width:187.85pt;height:20.75pt" o:ole="">
            <v:imagedata r:id="rId202" o:title=""/>
          </v:shape>
          <o:OLEObject Type="Embed" ProgID="Equation.DSMT4" ShapeID="_x0000_i1130" DrawAspect="Content" ObjectID="_1722533434" r:id="rId203"/>
        </w:object>
      </w:r>
    </w:p>
    <w:p w14:paraId="46B064F6" w14:textId="77777777" w:rsidR="00EE3ACE" w:rsidRPr="00D97B7C" w:rsidRDefault="00EE3ACE" w:rsidP="00EE3ACE">
      <w:pPr>
        <w:spacing w:line="276" w:lineRule="auto"/>
        <w:ind w:left="992"/>
      </w:pPr>
      <w:r w:rsidRPr="00D97B7C">
        <w:t xml:space="preserve">Khi đó, </w:t>
      </w:r>
      <w:r w:rsidRPr="00D97B7C">
        <w:rPr>
          <w:position w:val="-14"/>
        </w:rPr>
        <w:object w:dxaOrig="2619" w:dyaOrig="411" w14:anchorId="45793F65">
          <v:shape id="_x0000_i1131" type="#_x0000_t75" style="width:131.1pt;height:20.75pt" o:ole="">
            <v:imagedata r:id="rId204" o:title=""/>
          </v:shape>
          <o:OLEObject Type="Embed" ProgID="Equation.DSMT4" ShapeID="_x0000_i1131" DrawAspect="Content" ObjectID="_1722533435" r:id="rId205"/>
        </w:object>
      </w:r>
      <w:r w:rsidRPr="00D97B7C">
        <w:t xml:space="preserve">. Suy ra </w:t>
      </w:r>
      <w:r w:rsidRPr="00D97B7C">
        <w:rPr>
          <w:position w:val="-14"/>
        </w:rPr>
        <w:object w:dxaOrig="3168" w:dyaOrig="411" w14:anchorId="5781CD9F">
          <v:shape id="_x0000_i1132" type="#_x0000_t75" style="width:159.25pt;height:20.75pt" o:ole="">
            <v:imagedata r:id="rId206" o:title=""/>
          </v:shape>
          <o:OLEObject Type="Embed" ProgID="Equation.DSMT4" ShapeID="_x0000_i1132" DrawAspect="Content" ObjectID="_1722533436" r:id="rId207"/>
        </w:object>
      </w:r>
      <w:r w:rsidRPr="00D97B7C">
        <w:t>.</w:t>
      </w:r>
    </w:p>
    <w:p w14:paraId="781E16AB" w14:textId="77777777" w:rsidR="00EE3ACE" w:rsidRPr="00D97B7C" w:rsidRDefault="00EE3ACE" w:rsidP="00EE3ACE">
      <w:pPr>
        <w:spacing w:line="276" w:lineRule="auto"/>
        <w:ind w:left="992"/>
      </w:pPr>
      <w:r w:rsidRPr="00D97B7C">
        <w:t xml:space="preserve">Ta có </w:t>
      </w:r>
      <w:r w:rsidRPr="00D97B7C">
        <w:rPr>
          <w:position w:val="-56"/>
        </w:rPr>
        <w:object w:dxaOrig="1728" w:dyaOrig="1234" w14:anchorId="29BA34FD">
          <v:shape id="_x0000_i1133" type="#_x0000_t75" style="width:86.75pt;height:61.4pt" o:ole="">
            <v:imagedata r:id="rId208" o:title=""/>
          </v:shape>
          <o:OLEObject Type="Embed" ProgID="Equation.DSMT4" ShapeID="_x0000_i1133" DrawAspect="Content" ObjectID="_1722533437" r:id="rId209"/>
        </w:object>
      </w:r>
      <w:r w:rsidRPr="00D97B7C">
        <w:t xml:space="preserve">. Suy ra </w:t>
      </w:r>
      <w:r w:rsidRPr="00D97B7C">
        <w:rPr>
          <w:position w:val="-46"/>
        </w:rPr>
        <w:object w:dxaOrig="2935" w:dyaOrig="1029" w14:anchorId="678F9AC9">
          <v:shape id="_x0000_i1134" type="#_x0000_t75" style="width:146.3pt;height:51.25pt" o:ole="">
            <v:imagedata r:id="rId210" o:title=""/>
          </v:shape>
          <o:OLEObject Type="Embed" ProgID="Equation.DSMT4" ShapeID="_x0000_i1134" DrawAspect="Content" ObjectID="_1722533438" r:id="rId211"/>
        </w:object>
      </w:r>
      <w:r w:rsidRPr="00D97B7C">
        <w:t>.</w:t>
      </w:r>
    </w:p>
    <w:p w14:paraId="35588E24" w14:textId="77777777" w:rsidR="00EE3ACE" w:rsidRPr="00D97B7C" w:rsidRDefault="00EE3ACE" w:rsidP="00EE3ACE">
      <w:pPr>
        <w:spacing w:line="276" w:lineRule="auto"/>
        <w:ind w:left="992"/>
      </w:pPr>
      <w:r w:rsidRPr="00D97B7C">
        <w:t xml:space="preserve">Theo giả thiết, </w:t>
      </w:r>
      <w:r w:rsidRPr="00D97B7C">
        <w:rPr>
          <w:position w:val="-6"/>
        </w:rPr>
        <w:object w:dxaOrig="1344" w:dyaOrig="288" w14:anchorId="0B31F8CC">
          <v:shape id="_x0000_i1135" type="#_x0000_t75" style="width:66.9pt;height:14.75pt" o:ole="">
            <v:imagedata r:id="rId212" o:title=""/>
          </v:shape>
          <o:OLEObject Type="Embed" ProgID="Equation.DSMT4" ShapeID="_x0000_i1135" DrawAspect="Content" ObjectID="_1722533439" r:id="rId213"/>
        </w:object>
      </w:r>
      <w:r w:rsidRPr="00D97B7C">
        <w:t xml:space="preserve"> nên </w:t>
      </w:r>
      <w:r w:rsidRPr="00D97B7C">
        <w:rPr>
          <w:position w:val="-6"/>
        </w:rPr>
        <w:object w:dxaOrig="850" w:dyaOrig="288" w14:anchorId="1722738B">
          <v:shape id="_x0000_i1136" type="#_x0000_t75" style="width:42.45pt;height:14.75pt" o:ole="">
            <v:imagedata r:id="rId214" o:title=""/>
          </v:shape>
          <o:OLEObject Type="Embed" ProgID="Equation.DSMT4" ShapeID="_x0000_i1136" DrawAspect="Content" ObjectID="_1722533440" r:id="rId215"/>
        </w:object>
      </w:r>
      <w:r w:rsidRPr="00D97B7C">
        <w:t xml:space="preserve">. Khi đó dễ thấy điều kiện </w:t>
      </w:r>
      <w:r w:rsidRPr="00D97B7C">
        <w:rPr>
          <w:position w:val="-14"/>
        </w:rPr>
        <w:object w:dxaOrig="494" w:dyaOrig="411" w14:anchorId="1FB74F46">
          <v:shape id="_x0000_i1137" type="#_x0000_t75" style="width:24.45pt;height:20.75pt" o:ole="">
            <v:imagedata r:id="rId216" o:title=""/>
          </v:shape>
          <o:OLEObject Type="Embed" ProgID="Equation.DSMT4" ShapeID="_x0000_i1137" DrawAspect="Content" ObjectID="_1722533441" r:id="rId217"/>
        </w:object>
      </w:r>
      <w:r w:rsidRPr="00D97B7C">
        <w:t xml:space="preserve"> được thỏa mãn.</w:t>
      </w:r>
    </w:p>
    <w:p w14:paraId="2151C3D6" w14:textId="5E4CB465" w:rsidR="00EE3ACE" w:rsidRPr="00D97B7C" w:rsidRDefault="00EE3ACE" w:rsidP="00EE3ACE">
      <w:pPr>
        <w:spacing w:line="276" w:lineRule="auto"/>
        <w:ind w:left="992"/>
      </w:pPr>
      <w:r w:rsidRPr="00D97B7C">
        <w:t xml:space="preserve">Vậy có 2 giá trị thực của tham số </w:t>
      </w:r>
      <w:r w:rsidRPr="00D97B7C">
        <w:rPr>
          <w:position w:val="-6"/>
        </w:rPr>
        <w:object w:dxaOrig="261" w:dyaOrig="206" w14:anchorId="5668F79C">
          <v:shape id="_x0000_i1138" type="#_x0000_t75" style="width:12.9pt;height:10.6pt" o:ole="">
            <v:imagedata r:id="rId182" o:title=""/>
          </v:shape>
          <o:OLEObject Type="Embed" ProgID="Equation.DSMT4" ShapeID="_x0000_i1138" DrawAspect="Content" ObjectID="_1722533442" r:id="rId218"/>
        </w:object>
      </w:r>
      <w:r w:rsidRPr="00D97B7C">
        <w:t xml:space="preserve"> thỏa mãn yêu cầu là </w:t>
      </w:r>
      <w:r w:rsidRPr="00D97B7C">
        <w:rPr>
          <w:position w:val="-30"/>
        </w:rPr>
        <w:object w:dxaOrig="987" w:dyaOrig="727" w14:anchorId="13F00AF2">
          <v:shape id="_x0000_i1139" type="#_x0000_t75" style="width:48.9pt;height:36.45pt" o:ole="">
            <v:imagedata r:id="rId219" o:title=""/>
          </v:shape>
          <o:OLEObject Type="Embed" ProgID="Equation.DSMT4" ShapeID="_x0000_i1139" DrawAspect="Content" ObjectID="_1722533443" r:id="rId220"/>
        </w:object>
      </w:r>
      <w:r w:rsidRPr="00D97B7C">
        <w:t xml:space="preserve"> và tổng của chúng bằng </w:t>
      </w:r>
      <w:r w:rsidRPr="00D97B7C">
        <w:rPr>
          <w:position w:val="-6"/>
        </w:rPr>
        <w:object w:dxaOrig="206" w:dyaOrig="288" w14:anchorId="7AE08F45">
          <v:shape id="_x0000_i1140" type="#_x0000_t75" style="width:10.6pt;height:14.75pt" o:ole="">
            <v:imagedata r:id="rId184" o:title=""/>
          </v:shape>
          <o:OLEObject Type="Embed" ProgID="Equation.DSMT4" ShapeID="_x0000_i1140" DrawAspect="Content" ObjectID="_1722533444" r:id="rId221"/>
        </w:object>
      </w:r>
      <w:r w:rsidRPr="00D97B7C">
        <w:t>.</w:t>
      </w:r>
    </w:p>
    <w:p w14:paraId="46D66630" w14:textId="77777777" w:rsidR="00DF46C0" w:rsidRPr="00D97B7C" w:rsidRDefault="00DF46C0" w:rsidP="00DF46C0">
      <w:pPr>
        <w:tabs>
          <w:tab w:val="left" w:pos="992"/>
        </w:tabs>
        <w:spacing w:before="120" w:line="276" w:lineRule="auto"/>
        <w:ind w:left="992" w:hanging="992"/>
        <w:jc w:val="both"/>
        <w:rPr>
          <w:lang w:val="fr-FR"/>
        </w:rPr>
      </w:pPr>
      <w:r w:rsidRPr="00D97B7C">
        <w:rPr>
          <w:b/>
          <w:color w:val="008000"/>
          <w:lang w:val="fr-FR"/>
        </w:rPr>
        <w:lastRenderedPageBreak/>
        <w:t>Câu 39:</w:t>
      </w:r>
      <w:r w:rsidRPr="00D97B7C">
        <w:rPr>
          <w:b/>
          <w:color w:val="FF00FF"/>
          <w:lang w:val="fr-FR"/>
        </w:rPr>
        <w:tab/>
        <w:t xml:space="preserve">[1D2-5.2-4] </w:t>
      </w:r>
      <w:r w:rsidRPr="00D97B7C">
        <w:rPr>
          <w:b/>
          <w:color w:val="008000"/>
          <w:lang w:val="fr-FR"/>
        </w:rPr>
        <w:t>(THPT Anh Sơn-Nghệ An-2019-2020)</w:t>
      </w:r>
      <w:r w:rsidRPr="00D97B7C">
        <w:rPr>
          <w:b/>
          <w:color w:val="FF00FF"/>
          <w:lang w:val="fr-FR"/>
        </w:rPr>
        <w:t xml:space="preserve"> </w:t>
      </w:r>
      <w:r w:rsidRPr="00D97B7C">
        <w:rPr>
          <w:lang w:val="fr-FR"/>
        </w:rPr>
        <w:t xml:space="preserve">Gọi </w:t>
      </w:r>
      <w:r w:rsidRPr="00D97B7C">
        <w:rPr>
          <w:position w:val="-4"/>
          <w:lang w:eastAsia="vi-VN"/>
        </w:rPr>
        <w:object w:dxaOrig="247" w:dyaOrig="274" w14:anchorId="17885CC4">
          <v:shape id="_x0000_i1141" type="#_x0000_t75" style="width:12pt;height:13.4pt" o:ole="">
            <v:imagedata r:id="rId23" o:title=""/>
          </v:shape>
          <o:OLEObject Type="Embed" ProgID="Equation.DSMT4" ShapeID="_x0000_i1141" DrawAspect="Content" ObjectID="_1722533445" r:id="rId222"/>
        </w:object>
      </w:r>
      <w:r w:rsidRPr="00D97B7C">
        <w:rPr>
          <w:lang w:val="fr-FR"/>
        </w:rPr>
        <w:t xml:space="preserve"> là tập hợp tất cả các số tự nhiên có 3 chữ số khác nhau. Lấy ngẫu nhiên hai số từ tập </w:t>
      </w:r>
      <w:r w:rsidRPr="00D97B7C">
        <w:rPr>
          <w:position w:val="-4"/>
          <w:lang w:eastAsia="vi-VN"/>
        </w:rPr>
        <w:object w:dxaOrig="247" w:dyaOrig="274" w14:anchorId="655B79BB">
          <v:shape id="_x0000_i1142" type="#_x0000_t75" style="width:12pt;height:13.4pt" o:ole="">
            <v:imagedata r:id="rId23" o:title=""/>
          </v:shape>
          <o:OLEObject Type="Embed" ProgID="Equation.DSMT4" ShapeID="_x0000_i1142" DrawAspect="Content" ObjectID="_1722533446" r:id="rId223"/>
        </w:object>
      </w:r>
      <w:r w:rsidRPr="00D97B7C">
        <w:rPr>
          <w:lang w:val="fr-FR"/>
        </w:rPr>
        <w:t>. Xác suất để hai số lấy ra có tổng chia hết cho 5 gần nhất với số nào sau đây?</w:t>
      </w:r>
    </w:p>
    <w:p w14:paraId="2A1B0FEA" w14:textId="77777777" w:rsidR="00DF46C0" w:rsidRPr="00D97B7C" w:rsidRDefault="00DF46C0" w:rsidP="00DF46C0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D97B7C">
        <w:rPr>
          <w:b/>
          <w:color w:val="008000"/>
          <w:highlight w:val="yellow"/>
          <w:u w:val="single"/>
        </w:rPr>
        <w:t>A</w:t>
      </w:r>
      <w:r w:rsidRPr="00D97B7C">
        <w:rPr>
          <w:b/>
          <w:color w:val="008000"/>
          <w:highlight w:val="yellow"/>
        </w:rPr>
        <w:t xml:space="preserve">. </w:t>
      </w:r>
      <w:r w:rsidRPr="00D97B7C">
        <w:rPr>
          <w:rFonts w:eastAsia="Times New Roman"/>
          <w:position w:val="-10"/>
          <w:highlight w:val="yellow"/>
          <w:lang w:eastAsia="vi-VN"/>
        </w:rPr>
        <w:object w:dxaOrig="535" w:dyaOrig="329" w14:anchorId="0159F36C">
          <v:shape id="_x0000_i1143" type="#_x0000_t75" style="width:27.25pt;height:16.15pt" o:ole="">
            <v:imagedata r:id="rId224" o:title=""/>
          </v:shape>
          <o:OLEObject Type="Embed" ProgID="Equation.DSMT4" ShapeID="_x0000_i1143" DrawAspect="Content" ObjectID="_1722533447" r:id="rId225"/>
        </w:object>
      </w:r>
      <w:r w:rsidRPr="00D97B7C">
        <w:rPr>
          <w:highlight w:val="yellow"/>
        </w:rPr>
        <w:t>.</w:t>
      </w:r>
      <w:r w:rsidRPr="00D97B7C">
        <w:tab/>
      </w:r>
      <w:r w:rsidRPr="00D97B7C">
        <w:rPr>
          <w:b/>
          <w:color w:val="008000"/>
        </w:rPr>
        <w:t xml:space="preserve">B. </w:t>
      </w:r>
      <w:r w:rsidRPr="00D97B7C">
        <w:rPr>
          <w:rFonts w:eastAsia="Times New Roman"/>
          <w:color w:val="000000"/>
          <w:position w:val="-10"/>
          <w:lang w:val="fr-FR" w:eastAsia="vi-VN"/>
        </w:rPr>
        <w:object w:dxaOrig="535" w:dyaOrig="315" w14:anchorId="72DC2CB4">
          <v:shape id="_x0000_i1144" type="#_x0000_t75" style="width:27.25pt;height:15.7pt" o:ole="">
            <v:imagedata r:id="rId226" o:title=""/>
          </v:shape>
          <o:OLEObject Type="Embed" ProgID="Equation.DSMT4" ShapeID="_x0000_i1144" DrawAspect="Content" ObjectID="_1722533448" r:id="rId227"/>
        </w:object>
      </w:r>
      <w:r w:rsidRPr="00D97B7C">
        <w:rPr>
          <w:color w:val="000000"/>
        </w:rPr>
        <w:t>.</w:t>
      </w:r>
      <w:r w:rsidRPr="00D97B7C">
        <w:tab/>
      </w:r>
      <w:r w:rsidRPr="00D97B7C">
        <w:rPr>
          <w:b/>
          <w:color w:val="008000"/>
        </w:rPr>
        <w:t xml:space="preserve">C. </w:t>
      </w:r>
      <w:r w:rsidRPr="00D97B7C">
        <w:rPr>
          <w:rFonts w:eastAsia="Times New Roman"/>
          <w:position w:val="-10"/>
          <w:lang w:eastAsia="vi-VN"/>
        </w:rPr>
        <w:object w:dxaOrig="480" w:dyaOrig="329" w14:anchorId="03ABF79F">
          <v:shape id="_x0000_i1145" type="#_x0000_t75" style="width:24pt;height:16.15pt" o:ole="">
            <v:imagedata r:id="rId228" o:title=""/>
          </v:shape>
          <o:OLEObject Type="Embed" ProgID="Equation.DSMT4" ShapeID="_x0000_i1145" DrawAspect="Content" ObjectID="_1722533449" r:id="rId229"/>
        </w:object>
      </w:r>
      <w:r w:rsidRPr="00D97B7C">
        <w:t>.</w:t>
      </w:r>
      <w:r w:rsidRPr="00D97B7C">
        <w:tab/>
      </w:r>
      <w:r w:rsidRPr="00D97B7C">
        <w:rPr>
          <w:b/>
          <w:color w:val="008000"/>
        </w:rPr>
        <w:t xml:space="preserve">D. </w:t>
      </w:r>
      <w:r w:rsidRPr="00D97B7C">
        <w:rPr>
          <w:rFonts w:eastAsia="Times New Roman"/>
          <w:position w:val="-10"/>
          <w:lang w:eastAsia="vi-VN"/>
        </w:rPr>
        <w:object w:dxaOrig="535" w:dyaOrig="329" w14:anchorId="774741EF">
          <v:shape id="_x0000_i1146" type="#_x0000_t75" style="width:27.25pt;height:16.15pt" o:ole="">
            <v:imagedata r:id="rId230" o:title=""/>
          </v:shape>
          <o:OLEObject Type="Embed" ProgID="Equation.DSMT4" ShapeID="_x0000_i1146" DrawAspect="Content" ObjectID="_1722533450" r:id="rId231"/>
        </w:object>
      </w:r>
      <w:r w:rsidRPr="00D97B7C">
        <w:t>.</w:t>
      </w:r>
    </w:p>
    <w:p w14:paraId="6B3E3AA1" w14:textId="77777777" w:rsidR="00DF46C0" w:rsidRPr="00D97B7C" w:rsidRDefault="00DF46C0" w:rsidP="00DF46C0">
      <w:pPr>
        <w:pStyle w:val="ListParagraph"/>
        <w:spacing w:before="120" w:line="276" w:lineRule="auto"/>
        <w:ind w:left="992"/>
        <w:jc w:val="center"/>
        <w:rPr>
          <w:b/>
          <w:i/>
          <w:color w:val="FF00FF"/>
        </w:rPr>
      </w:pPr>
      <w:r w:rsidRPr="00D97B7C">
        <w:rPr>
          <w:b/>
          <w:color w:val="FF00FF"/>
        </w:rPr>
        <w:t>Lời giải</w:t>
      </w:r>
    </w:p>
    <w:p w14:paraId="4D5C1C49" w14:textId="77777777" w:rsidR="00DF46C0" w:rsidRPr="00D97B7C" w:rsidRDefault="00DF46C0" w:rsidP="00DF46C0">
      <w:pPr>
        <w:pStyle w:val="ListParagraph"/>
        <w:spacing w:before="120" w:line="276" w:lineRule="auto"/>
        <w:ind w:left="992"/>
        <w:jc w:val="right"/>
        <w:rPr>
          <w:color w:val="0000FF"/>
        </w:rPr>
      </w:pPr>
      <w:r w:rsidRPr="00D97B7C">
        <w:rPr>
          <w:b/>
          <w:i/>
          <w:color w:val="FF00FF"/>
        </w:rPr>
        <w:t xml:space="preserve">FB Người gắn ID: Mai Vĩnh Phú </w:t>
      </w:r>
    </w:p>
    <w:p w14:paraId="61B608A4" w14:textId="77777777" w:rsidR="00DF46C0" w:rsidRPr="00D97B7C" w:rsidRDefault="00DF46C0" w:rsidP="00DF46C0">
      <w:pPr>
        <w:spacing w:line="276" w:lineRule="auto"/>
        <w:ind w:left="992"/>
        <w:contextualSpacing/>
        <w:rPr>
          <w:rFonts w:eastAsia="Calibri"/>
          <w:b/>
          <w:color w:val="008000"/>
          <w:highlight w:val="yellow"/>
        </w:rPr>
      </w:pPr>
      <w:r w:rsidRPr="00D97B7C">
        <w:rPr>
          <w:rFonts w:eastAsia="Calibri"/>
          <w:b/>
          <w:color w:val="008000"/>
          <w:highlight w:val="yellow"/>
        </w:rPr>
        <w:t>Chọn A</w:t>
      </w:r>
    </w:p>
    <w:p w14:paraId="1F76598A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 xml:space="preserve">Số các số có 3 chữa số khác nhau là </w:t>
      </w:r>
      <w:r w:rsidRPr="00D97B7C">
        <w:rPr>
          <w:rFonts w:eastAsia="Calibri"/>
          <w:position w:val="-6"/>
          <w:lang w:val="fr-FR"/>
        </w:rPr>
        <w:object w:dxaOrig="1138" w:dyaOrig="302" w14:anchorId="03B9705A">
          <v:shape id="_x0000_i1147" type="#_x0000_t75" style="width:57.25pt;height:14.75pt" o:ole="">
            <v:imagedata r:id="rId232" o:title=""/>
          </v:shape>
          <o:OLEObject Type="Embed" ProgID="Equation.DSMT4" ShapeID="_x0000_i1147" DrawAspect="Content" ObjectID="_1722533451" r:id="rId233"/>
        </w:object>
      </w:r>
      <w:r w:rsidRPr="00D97B7C">
        <w:rPr>
          <w:rFonts w:eastAsia="Calibri"/>
        </w:rPr>
        <w:t xml:space="preserve"> số.</w:t>
      </w:r>
    </w:p>
    <w:p w14:paraId="1A55D46F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 xml:space="preserve">Không gian mẫu </w:t>
      </w:r>
      <w:r w:rsidRPr="00D97B7C">
        <w:rPr>
          <w:rFonts w:eastAsia="Calibri"/>
          <w:position w:val="-14"/>
          <w:lang w:val="fr-FR"/>
        </w:rPr>
        <w:object w:dxaOrig="2181" w:dyaOrig="425" w14:anchorId="7C17F05A">
          <v:shape id="_x0000_i1148" type="#_x0000_t75" style="width:108.9pt;height:21.7pt" o:ole="">
            <v:imagedata r:id="rId234" o:title=""/>
          </v:shape>
          <o:OLEObject Type="Embed" ProgID="Equation.DSMT4" ShapeID="_x0000_i1148" DrawAspect="Content" ObjectID="_1722533452" r:id="rId235"/>
        </w:object>
      </w:r>
      <w:r w:rsidRPr="00D97B7C">
        <w:rPr>
          <w:rFonts w:eastAsia="Calibri"/>
        </w:rPr>
        <w:t>.</w:t>
      </w:r>
    </w:p>
    <w:p w14:paraId="69C35CDF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 xml:space="preserve">Gọi </w:t>
      </w:r>
      <w:r w:rsidRPr="00D97B7C">
        <w:rPr>
          <w:rFonts w:eastAsia="Calibri"/>
          <w:position w:val="-4"/>
          <w:lang w:val="fr-FR"/>
        </w:rPr>
        <w:object w:dxaOrig="247" w:dyaOrig="274" w14:anchorId="3D6CADB9">
          <v:shape id="_x0000_i1149" type="#_x0000_t75" style="width:12pt;height:13.4pt" o:ole="">
            <v:imagedata r:id="rId236" o:title=""/>
          </v:shape>
          <o:OLEObject Type="Embed" ProgID="Equation.DSMT4" ShapeID="_x0000_i1149" DrawAspect="Content" ObjectID="_1722533453" r:id="rId237"/>
        </w:object>
      </w:r>
      <w:r w:rsidRPr="00D97B7C">
        <w:rPr>
          <w:rFonts w:eastAsia="Calibri"/>
        </w:rPr>
        <w:t xml:space="preserve"> là biến cố thỏa mãn bài toán</w:t>
      </w:r>
    </w:p>
    <w:p w14:paraId="06CEB9D9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 xml:space="preserve">Để lấy được 2 số tổng chia hết cho 5 thì tổng phải có tận cùng là chữ số </w:t>
      </w:r>
      <w:r w:rsidRPr="00D97B7C">
        <w:rPr>
          <w:rFonts w:eastAsia="Calibri"/>
          <w:position w:val="-6"/>
          <w:lang w:val="fr-FR"/>
        </w:rPr>
        <w:object w:dxaOrig="178" w:dyaOrig="302" w14:anchorId="0D5163F5">
          <v:shape id="_x0000_i1150" type="#_x0000_t75" style="width:9.25pt;height:14.75pt" o:ole="">
            <v:imagedata r:id="rId238" o:title=""/>
          </v:shape>
          <o:OLEObject Type="Embed" ProgID="Equation.DSMT4" ShapeID="_x0000_i1150" DrawAspect="Content" ObjectID="_1722533454" r:id="rId239"/>
        </w:object>
      </w:r>
      <w:r w:rsidRPr="00D97B7C">
        <w:rPr>
          <w:rFonts w:eastAsia="Calibri"/>
        </w:rPr>
        <w:t xml:space="preserve"> hoặc </w:t>
      </w:r>
      <w:r w:rsidRPr="00D97B7C">
        <w:rPr>
          <w:rFonts w:eastAsia="Calibri"/>
          <w:position w:val="-6"/>
          <w:lang w:val="fr-FR"/>
        </w:rPr>
        <w:object w:dxaOrig="192" w:dyaOrig="302" w14:anchorId="06746801">
          <v:shape id="_x0000_i1151" type="#_x0000_t75" style="width:9.7pt;height:14.75pt" o:ole="">
            <v:imagedata r:id="rId240" o:title=""/>
          </v:shape>
          <o:OLEObject Type="Embed" ProgID="Equation.DSMT4" ShapeID="_x0000_i1151" DrawAspect="Content" ObjectID="_1722533455" r:id="rId241"/>
        </w:object>
      </w:r>
      <w:r w:rsidRPr="00D97B7C">
        <w:rPr>
          <w:rFonts w:eastAsia="Calibri"/>
        </w:rPr>
        <w:t>.</w:t>
      </w:r>
    </w:p>
    <w:p w14:paraId="43BC5D59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 xml:space="preserve">*) Trường hợp 1 : Tổng hai số là số có tận cùng là chữ số </w:t>
      </w:r>
      <w:r w:rsidRPr="00D97B7C">
        <w:rPr>
          <w:rFonts w:eastAsia="Calibri"/>
          <w:position w:val="-6"/>
          <w:lang w:val="fr-FR"/>
        </w:rPr>
        <w:object w:dxaOrig="192" w:dyaOrig="302" w14:anchorId="3AC6921B">
          <v:shape id="_x0000_i1152" type="#_x0000_t75" style="width:9.7pt;height:14.75pt" o:ole="">
            <v:imagedata r:id="rId242" o:title=""/>
          </v:shape>
          <o:OLEObject Type="Embed" ProgID="Equation.DSMT4" ShapeID="_x0000_i1152" DrawAspect="Content" ObjectID="_1722533456" r:id="rId243"/>
        </w:object>
      </w:r>
      <w:r w:rsidRPr="00D97B7C">
        <w:rPr>
          <w:rFonts w:eastAsia="Calibri"/>
        </w:rPr>
        <w:t>.</w:t>
      </w:r>
    </w:p>
    <w:p w14:paraId="2C55FCEB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 xml:space="preserve">Ta có : </w:t>
      </w:r>
      <w:r w:rsidRPr="00D97B7C">
        <w:rPr>
          <w:rFonts w:eastAsia="Calibri"/>
          <w:position w:val="-10"/>
          <w:lang w:val="fr-FR"/>
        </w:rPr>
        <w:object w:dxaOrig="3113" w:dyaOrig="315" w14:anchorId="6EDFE1EF">
          <v:shape id="_x0000_i1153" type="#_x0000_t75" style="width:155.55pt;height:15.7pt" o:ole="">
            <v:imagedata r:id="rId244" o:title=""/>
          </v:shape>
          <o:OLEObject Type="Embed" ProgID="Equation.DSMT4" ShapeID="_x0000_i1153" DrawAspect="Content" ObjectID="_1722533457" r:id="rId245"/>
        </w:object>
      </w:r>
    </w:p>
    <w:p w14:paraId="79D49830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 xml:space="preserve">+ Lấy được hai số có dạng </w:t>
      </w:r>
      <w:r w:rsidRPr="00D97B7C">
        <w:rPr>
          <w:rFonts w:eastAsia="Calibri"/>
          <w:position w:val="-6"/>
          <w:lang w:val="fr-FR"/>
        </w:rPr>
        <w:object w:dxaOrig="439" w:dyaOrig="343" w14:anchorId="1DEB7CA5">
          <v:shape id="_x0000_i1154" type="#_x0000_t75" style="width:22.15pt;height:17.1pt" o:ole="">
            <v:imagedata r:id="rId246" o:title=""/>
          </v:shape>
          <o:OLEObject Type="Embed" ProgID="Equation.DSMT4" ShapeID="_x0000_i1154" DrawAspect="Content" ObjectID="_1722533458" r:id="rId247"/>
        </w:object>
      </w:r>
      <w:r w:rsidRPr="00D97B7C">
        <w:rPr>
          <w:rFonts w:eastAsia="Calibri"/>
        </w:rPr>
        <w:t xml:space="preserve">, chọn </w:t>
      </w:r>
      <w:r w:rsidRPr="00D97B7C">
        <w:rPr>
          <w:rFonts w:eastAsia="Calibri"/>
          <w:position w:val="-6"/>
          <w:lang w:val="fr-FR"/>
        </w:rPr>
        <w:object w:dxaOrig="315" w:dyaOrig="343" w14:anchorId="6E19924A">
          <v:shape id="_x0000_i1155" type="#_x0000_t75" style="width:15.7pt;height:17.1pt" o:ole="">
            <v:imagedata r:id="rId248" o:title=""/>
          </v:shape>
          <o:OLEObject Type="Embed" ProgID="Equation.DSMT4" ShapeID="_x0000_i1155" DrawAspect="Content" ObjectID="_1722533459" r:id="rId249"/>
        </w:object>
      </w:r>
      <w:r w:rsidRPr="00D97B7C">
        <w:rPr>
          <w:rFonts w:eastAsia="Calibri"/>
        </w:rPr>
        <w:t xml:space="preserve"> có </w:t>
      </w:r>
      <w:r w:rsidRPr="00D97B7C">
        <w:rPr>
          <w:rFonts w:eastAsia="Calibri"/>
          <w:position w:val="-6"/>
          <w:lang w:val="fr-FR"/>
        </w:rPr>
        <w:object w:dxaOrig="837" w:dyaOrig="302" w14:anchorId="660E249B">
          <v:shape id="_x0000_i1156" type="#_x0000_t75" style="width:42pt;height:14.75pt" o:ole="">
            <v:imagedata r:id="rId250" o:title=""/>
          </v:shape>
          <o:OLEObject Type="Embed" ProgID="Equation.DSMT4" ShapeID="_x0000_i1156" DrawAspect="Content" ObjectID="_1722533460" r:id="rId251"/>
        </w:object>
      </w:r>
      <w:r w:rsidRPr="00D97B7C">
        <w:rPr>
          <w:rFonts w:eastAsia="Calibri"/>
        </w:rPr>
        <w:t xml:space="preserve"> cách nên có </w:t>
      </w:r>
      <w:r w:rsidRPr="00D97B7C">
        <w:rPr>
          <w:rFonts w:eastAsia="Calibri"/>
          <w:position w:val="-12"/>
          <w:lang w:val="fr-FR"/>
        </w:rPr>
        <w:object w:dxaOrig="357" w:dyaOrig="370" w14:anchorId="479F34BC">
          <v:shape id="_x0000_i1157" type="#_x0000_t75" style="width:17.55pt;height:18.9pt" o:ole="">
            <v:imagedata r:id="rId252" o:title=""/>
          </v:shape>
          <o:OLEObject Type="Embed" ProgID="Equation.DSMT4" ShapeID="_x0000_i1157" DrawAspect="Content" ObjectID="_1722533461" r:id="rId253"/>
        </w:object>
      </w:r>
      <w:r w:rsidRPr="00D97B7C">
        <w:rPr>
          <w:rFonts w:eastAsia="Calibri"/>
        </w:rPr>
        <w:t xml:space="preserve"> cách.</w:t>
      </w:r>
    </w:p>
    <w:p w14:paraId="6BDF5AF4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 xml:space="preserve">+ Lấy được hai số có dạng </w:t>
      </w:r>
      <w:r w:rsidRPr="00D97B7C">
        <w:rPr>
          <w:rFonts w:eastAsia="Calibri"/>
          <w:position w:val="-6"/>
          <w:lang w:val="fr-FR"/>
        </w:rPr>
        <w:object w:dxaOrig="425" w:dyaOrig="343" w14:anchorId="41B6F5C0">
          <v:shape id="_x0000_i1158" type="#_x0000_t75" style="width:21.7pt;height:17.1pt" o:ole="">
            <v:imagedata r:id="rId254" o:title=""/>
          </v:shape>
          <o:OLEObject Type="Embed" ProgID="Equation.DSMT4" ShapeID="_x0000_i1158" DrawAspect="Content" ObjectID="_1722533462" r:id="rId255"/>
        </w:object>
      </w:r>
      <w:r w:rsidRPr="00D97B7C">
        <w:rPr>
          <w:rFonts w:eastAsia="Calibri"/>
        </w:rPr>
        <w:t xml:space="preserve"> và </w:t>
      </w:r>
      <w:r w:rsidRPr="00D97B7C">
        <w:rPr>
          <w:rFonts w:eastAsia="Calibri"/>
          <w:position w:val="-6"/>
          <w:lang w:val="fr-FR"/>
        </w:rPr>
        <w:object w:dxaOrig="439" w:dyaOrig="343" w14:anchorId="22FE9E58">
          <v:shape id="_x0000_i1159" type="#_x0000_t75" style="width:22.15pt;height:17.1pt" o:ole="">
            <v:imagedata r:id="rId256" o:title=""/>
          </v:shape>
          <o:OLEObject Type="Embed" ProgID="Equation.DSMT4" ShapeID="_x0000_i1159" DrawAspect="Content" ObjectID="_1722533463" r:id="rId257"/>
        </w:object>
      </w:r>
      <w:r w:rsidRPr="00D97B7C">
        <w:rPr>
          <w:rFonts w:eastAsia="Calibri"/>
        </w:rPr>
        <w:t xml:space="preserve">, chọn </w:t>
      </w:r>
      <w:r w:rsidRPr="00D97B7C">
        <w:rPr>
          <w:rFonts w:eastAsia="Calibri"/>
          <w:position w:val="-6"/>
          <w:lang w:val="fr-FR"/>
        </w:rPr>
        <w:object w:dxaOrig="315" w:dyaOrig="343" w14:anchorId="1D0D5669">
          <v:shape id="_x0000_i1160" type="#_x0000_t75" style="width:15.7pt;height:17.1pt" o:ole="">
            <v:imagedata r:id="rId248" o:title=""/>
          </v:shape>
          <o:OLEObject Type="Embed" ProgID="Equation.DSMT4" ShapeID="_x0000_i1160" DrawAspect="Content" ObjectID="_1722533464" r:id="rId258"/>
        </w:object>
      </w:r>
      <w:r w:rsidRPr="00D97B7C">
        <w:rPr>
          <w:rFonts w:eastAsia="Calibri"/>
        </w:rPr>
        <w:t xml:space="preserve"> hoặc </w:t>
      </w:r>
      <w:r w:rsidRPr="00D97B7C">
        <w:rPr>
          <w:rFonts w:eastAsia="Calibri"/>
          <w:position w:val="-6"/>
          <w:lang w:val="fr-FR"/>
        </w:rPr>
        <w:object w:dxaOrig="315" w:dyaOrig="343" w14:anchorId="23B8B5B7">
          <v:shape id="_x0000_i1161" type="#_x0000_t75" style="width:15.7pt;height:17.1pt" o:ole="">
            <v:imagedata r:id="rId259" o:title=""/>
          </v:shape>
          <o:OLEObject Type="Embed" ProgID="Equation.DSMT4" ShapeID="_x0000_i1161" DrawAspect="Content" ObjectID="_1722533465" r:id="rId260"/>
        </w:object>
      </w:r>
      <w:r w:rsidRPr="00D97B7C">
        <w:rPr>
          <w:rFonts w:eastAsia="Calibri"/>
        </w:rPr>
        <w:t xml:space="preserve">có </w:t>
      </w:r>
      <w:r w:rsidRPr="00D97B7C">
        <w:rPr>
          <w:rFonts w:eastAsia="Calibri"/>
          <w:position w:val="-6"/>
          <w:lang w:val="fr-FR"/>
        </w:rPr>
        <w:object w:dxaOrig="837" w:dyaOrig="302" w14:anchorId="001FF078">
          <v:shape id="_x0000_i1162" type="#_x0000_t75" style="width:42pt;height:14.75pt" o:ole="">
            <v:imagedata r:id="rId261" o:title=""/>
          </v:shape>
          <o:OLEObject Type="Embed" ProgID="Equation.DSMT4" ShapeID="_x0000_i1162" DrawAspect="Content" ObjectID="_1722533466" r:id="rId262"/>
        </w:object>
      </w:r>
      <w:r w:rsidRPr="00D97B7C">
        <w:rPr>
          <w:rFonts w:eastAsia="Calibri"/>
        </w:rPr>
        <w:t xml:space="preserve">cách nên có </w:t>
      </w:r>
      <w:r w:rsidRPr="00D97B7C">
        <w:rPr>
          <w:rFonts w:eastAsia="Calibri"/>
          <w:position w:val="-12"/>
          <w:lang w:val="fr-FR"/>
        </w:rPr>
        <w:object w:dxaOrig="672" w:dyaOrig="370" w14:anchorId="6458EDE7">
          <v:shape id="_x0000_i1163" type="#_x0000_t75" style="width:33.7pt;height:18.9pt" o:ole="">
            <v:imagedata r:id="rId263" o:title=""/>
          </v:shape>
          <o:OLEObject Type="Embed" ProgID="Equation.DSMT4" ShapeID="_x0000_i1163" DrawAspect="Content" ObjectID="_1722533467" r:id="rId264"/>
        </w:object>
      </w:r>
      <w:r w:rsidRPr="00D97B7C">
        <w:rPr>
          <w:rFonts w:eastAsia="Calibri"/>
        </w:rPr>
        <w:t xml:space="preserve"> cách.</w:t>
      </w:r>
    </w:p>
    <w:p w14:paraId="72B123AC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>Tương tự với các cặp còn lại 2+8 ;3+7 ; 4+6.</w:t>
      </w:r>
    </w:p>
    <w:p w14:paraId="10B26005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 xml:space="preserve">+ Lấy được hai số có dạng </w:t>
      </w:r>
      <w:r w:rsidRPr="00D97B7C">
        <w:rPr>
          <w:rFonts w:eastAsia="Calibri"/>
          <w:position w:val="-6"/>
          <w:lang w:val="fr-FR"/>
        </w:rPr>
        <w:object w:dxaOrig="439" w:dyaOrig="343" w14:anchorId="42ABAD9B">
          <v:shape id="_x0000_i1164" type="#_x0000_t75" style="width:22.15pt;height:17.1pt" o:ole="">
            <v:imagedata r:id="rId265" o:title=""/>
          </v:shape>
          <o:OLEObject Type="Embed" ProgID="Equation.DSMT4" ShapeID="_x0000_i1164" DrawAspect="Content" ObjectID="_1722533468" r:id="rId266"/>
        </w:object>
      </w:r>
      <w:r w:rsidRPr="00D97B7C">
        <w:rPr>
          <w:rFonts w:eastAsia="Calibri"/>
        </w:rPr>
        <w:t xml:space="preserve">, chọn </w:t>
      </w:r>
      <w:r w:rsidRPr="00D97B7C">
        <w:rPr>
          <w:rFonts w:eastAsia="Calibri"/>
          <w:position w:val="-6"/>
          <w:lang w:val="fr-FR"/>
        </w:rPr>
        <w:object w:dxaOrig="315" w:dyaOrig="343" w14:anchorId="4F2FF0BE">
          <v:shape id="_x0000_i1165" type="#_x0000_t75" style="width:15.7pt;height:17.1pt" o:ole="">
            <v:imagedata r:id="rId248" o:title=""/>
          </v:shape>
          <o:OLEObject Type="Embed" ProgID="Equation.DSMT4" ShapeID="_x0000_i1165" DrawAspect="Content" ObjectID="_1722533469" r:id="rId267"/>
        </w:object>
      </w:r>
      <w:r w:rsidRPr="00D97B7C">
        <w:rPr>
          <w:rFonts w:eastAsia="Calibri"/>
        </w:rPr>
        <w:t xml:space="preserve"> có </w:t>
      </w:r>
      <w:r w:rsidRPr="00D97B7C">
        <w:rPr>
          <w:rFonts w:eastAsia="Calibri"/>
          <w:position w:val="-6"/>
          <w:lang w:val="fr-FR"/>
        </w:rPr>
        <w:object w:dxaOrig="837" w:dyaOrig="302" w14:anchorId="7D339644">
          <v:shape id="_x0000_i1166" type="#_x0000_t75" style="width:42pt;height:14.75pt" o:ole="">
            <v:imagedata r:id="rId268" o:title=""/>
          </v:shape>
          <o:OLEObject Type="Embed" ProgID="Equation.DSMT4" ShapeID="_x0000_i1166" DrawAspect="Content" ObjectID="_1722533470" r:id="rId269"/>
        </w:object>
      </w:r>
      <w:r w:rsidRPr="00D97B7C">
        <w:rPr>
          <w:rFonts w:eastAsia="Calibri"/>
        </w:rPr>
        <w:t xml:space="preserve">cách nên có </w:t>
      </w:r>
      <w:r w:rsidRPr="00D97B7C">
        <w:rPr>
          <w:rFonts w:eastAsia="Calibri"/>
          <w:position w:val="-12"/>
          <w:lang w:val="fr-FR"/>
        </w:rPr>
        <w:object w:dxaOrig="357" w:dyaOrig="370" w14:anchorId="3F18A876">
          <v:shape id="_x0000_i1167" type="#_x0000_t75" style="width:17.55pt;height:18.9pt" o:ole="">
            <v:imagedata r:id="rId270" o:title=""/>
          </v:shape>
          <o:OLEObject Type="Embed" ProgID="Equation.DSMT4" ShapeID="_x0000_i1167" DrawAspect="Content" ObjectID="_1722533471" r:id="rId271"/>
        </w:object>
      </w:r>
      <w:r w:rsidRPr="00D97B7C">
        <w:rPr>
          <w:rFonts w:eastAsia="Calibri"/>
        </w:rPr>
        <w:t xml:space="preserve"> cách.</w:t>
      </w:r>
    </w:p>
    <w:p w14:paraId="261A4DE6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 xml:space="preserve">Trường hợp 1 có tất cả </w:t>
      </w:r>
      <w:r w:rsidRPr="00D97B7C">
        <w:rPr>
          <w:rFonts w:eastAsia="Calibri"/>
          <w:position w:val="-12"/>
          <w:lang w:val="fr-FR"/>
        </w:rPr>
        <w:object w:dxaOrig="2825" w:dyaOrig="370" w14:anchorId="30039727">
          <v:shape id="_x0000_i1168" type="#_x0000_t75" style="width:141.7pt;height:18.9pt" o:ole="">
            <v:imagedata r:id="rId272" o:title=""/>
          </v:shape>
          <o:OLEObject Type="Embed" ProgID="Equation.DSMT4" ShapeID="_x0000_i1168" DrawAspect="Content" ObjectID="_1722533472" r:id="rId273"/>
        </w:object>
      </w:r>
      <w:r w:rsidRPr="00D97B7C">
        <w:rPr>
          <w:rFonts w:eastAsia="Calibri"/>
        </w:rPr>
        <w:t xml:space="preserve"> cách.</w:t>
      </w:r>
    </w:p>
    <w:p w14:paraId="5A2B3F3A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 xml:space="preserve">*) Trường hợp 2 : Tổng hai số là số có tận cùng là chữ số </w:t>
      </w:r>
      <w:r w:rsidRPr="00D97B7C">
        <w:rPr>
          <w:rFonts w:eastAsia="Calibri"/>
          <w:position w:val="-6"/>
          <w:lang w:val="fr-FR"/>
        </w:rPr>
        <w:object w:dxaOrig="178" w:dyaOrig="302" w14:anchorId="14CA764F">
          <v:shape id="_x0000_i1169" type="#_x0000_t75" style="width:9.25pt;height:14.75pt" o:ole="">
            <v:imagedata r:id="rId274" o:title=""/>
          </v:shape>
          <o:OLEObject Type="Embed" ProgID="Equation.DSMT4" ShapeID="_x0000_i1169" DrawAspect="Content" ObjectID="_1722533473" r:id="rId275"/>
        </w:object>
      </w:r>
      <w:r w:rsidRPr="00D97B7C">
        <w:rPr>
          <w:rFonts w:eastAsia="Calibri"/>
        </w:rPr>
        <w:t>.</w:t>
      </w:r>
    </w:p>
    <w:p w14:paraId="482589A2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 xml:space="preserve">Ta có : </w:t>
      </w:r>
      <w:r w:rsidRPr="00D97B7C">
        <w:rPr>
          <w:rFonts w:eastAsia="Calibri"/>
          <w:position w:val="-10"/>
          <w:lang w:val="fr-FR"/>
        </w:rPr>
        <w:object w:dxaOrig="1550" w:dyaOrig="315" w14:anchorId="36295E96">
          <v:shape id="_x0000_i1170" type="#_x0000_t75" style="width:77.55pt;height:15.7pt" o:ole="">
            <v:imagedata r:id="rId276" o:title=""/>
          </v:shape>
          <o:OLEObject Type="Embed" ProgID="Equation.DSMT4" ShapeID="_x0000_i1170" DrawAspect="Content" ObjectID="_1722533474" r:id="rId277"/>
        </w:object>
      </w:r>
      <w:r w:rsidRPr="00D97B7C">
        <w:rPr>
          <w:rFonts w:eastAsia="Calibri"/>
        </w:rPr>
        <w:t> ; 7+8 ; 6+9</w:t>
      </w:r>
    </w:p>
    <w:p w14:paraId="631DE577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 xml:space="preserve">+ Lấy được hai số có dạng </w:t>
      </w:r>
      <w:r w:rsidRPr="00D97B7C">
        <w:rPr>
          <w:rFonts w:eastAsia="Calibri"/>
          <w:position w:val="-6"/>
          <w:lang w:val="fr-FR"/>
        </w:rPr>
        <w:object w:dxaOrig="439" w:dyaOrig="343" w14:anchorId="6C1E6892">
          <v:shape id="_x0000_i1171" type="#_x0000_t75" style="width:22.15pt;height:17.1pt" o:ole="">
            <v:imagedata r:id="rId246" o:title=""/>
          </v:shape>
          <o:OLEObject Type="Embed" ProgID="Equation.DSMT4" ShapeID="_x0000_i1171" DrawAspect="Content" ObjectID="_1722533475" r:id="rId278"/>
        </w:object>
      </w:r>
      <w:r w:rsidRPr="00D97B7C">
        <w:rPr>
          <w:rFonts w:eastAsia="Calibri"/>
        </w:rPr>
        <w:t xml:space="preserve"> và </w:t>
      </w:r>
      <w:r w:rsidRPr="00D97B7C">
        <w:rPr>
          <w:rFonts w:eastAsia="Calibri"/>
          <w:position w:val="-6"/>
          <w:lang w:val="fr-FR"/>
        </w:rPr>
        <w:object w:dxaOrig="439" w:dyaOrig="343" w14:anchorId="659E9F33">
          <v:shape id="_x0000_i1172" type="#_x0000_t75" style="width:22.15pt;height:17.1pt" o:ole="">
            <v:imagedata r:id="rId279" o:title=""/>
          </v:shape>
          <o:OLEObject Type="Embed" ProgID="Equation.DSMT4" ShapeID="_x0000_i1172" DrawAspect="Content" ObjectID="_1722533476" r:id="rId280"/>
        </w:object>
      </w:r>
      <w:r w:rsidRPr="00D97B7C">
        <w:rPr>
          <w:rFonts w:eastAsia="Calibri"/>
        </w:rPr>
        <w:t xml:space="preserve">, chọn </w:t>
      </w:r>
      <w:r w:rsidRPr="00D97B7C">
        <w:rPr>
          <w:rFonts w:eastAsia="Calibri"/>
          <w:position w:val="-6"/>
          <w:lang w:val="fr-FR"/>
        </w:rPr>
        <w:object w:dxaOrig="315" w:dyaOrig="343" w14:anchorId="114E529A">
          <v:shape id="_x0000_i1173" type="#_x0000_t75" style="width:15.7pt;height:17.1pt" o:ole="">
            <v:imagedata r:id="rId248" o:title=""/>
          </v:shape>
          <o:OLEObject Type="Embed" ProgID="Equation.DSMT4" ShapeID="_x0000_i1173" DrawAspect="Content" ObjectID="_1722533477" r:id="rId281"/>
        </w:object>
      </w:r>
      <w:r w:rsidRPr="00D97B7C">
        <w:rPr>
          <w:rFonts w:eastAsia="Calibri"/>
        </w:rPr>
        <w:t xml:space="preserve"> có </w:t>
      </w:r>
      <w:r w:rsidRPr="00D97B7C">
        <w:rPr>
          <w:rFonts w:eastAsia="Calibri"/>
          <w:position w:val="-6"/>
          <w:lang w:val="fr-FR"/>
        </w:rPr>
        <w:object w:dxaOrig="837" w:dyaOrig="302" w14:anchorId="04C3A714">
          <v:shape id="_x0000_i1174" type="#_x0000_t75" style="width:42pt;height:14.75pt" o:ole="">
            <v:imagedata r:id="rId250" o:title=""/>
          </v:shape>
          <o:OLEObject Type="Embed" ProgID="Equation.DSMT4" ShapeID="_x0000_i1174" DrawAspect="Content" ObjectID="_1722533478" r:id="rId282"/>
        </w:object>
      </w:r>
      <w:r w:rsidRPr="00D97B7C">
        <w:rPr>
          <w:rFonts w:eastAsia="Calibri"/>
        </w:rPr>
        <w:t xml:space="preserve">, chọn </w:t>
      </w:r>
      <w:r w:rsidRPr="00D97B7C">
        <w:rPr>
          <w:rFonts w:eastAsia="Calibri"/>
          <w:position w:val="-6"/>
          <w:lang w:val="fr-FR"/>
        </w:rPr>
        <w:object w:dxaOrig="315" w:dyaOrig="343" w14:anchorId="60ED6888">
          <v:shape id="_x0000_i1175" type="#_x0000_t75" style="width:15.7pt;height:17.1pt" o:ole="">
            <v:imagedata r:id="rId259" o:title=""/>
          </v:shape>
          <o:OLEObject Type="Embed" ProgID="Equation.DSMT4" ShapeID="_x0000_i1175" DrawAspect="Content" ObjectID="_1722533479" r:id="rId283"/>
        </w:object>
      </w:r>
      <w:r w:rsidRPr="00D97B7C">
        <w:rPr>
          <w:rFonts w:eastAsia="Calibri"/>
        </w:rPr>
        <w:t xml:space="preserve"> có </w:t>
      </w:r>
      <w:r w:rsidRPr="00D97B7C">
        <w:rPr>
          <w:rFonts w:eastAsia="Calibri"/>
          <w:position w:val="-6"/>
          <w:lang w:val="fr-FR"/>
        </w:rPr>
        <w:object w:dxaOrig="837" w:dyaOrig="302" w14:anchorId="0ED00113">
          <v:shape id="_x0000_i1176" type="#_x0000_t75" style="width:42pt;height:14.75pt" o:ole="">
            <v:imagedata r:id="rId284" o:title=""/>
          </v:shape>
          <o:OLEObject Type="Embed" ProgID="Equation.DSMT4" ShapeID="_x0000_i1176" DrawAspect="Content" ObjectID="_1722533480" r:id="rId285"/>
        </w:object>
      </w:r>
      <w:r w:rsidRPr="00D97B7C">
        <w:rPr>
          <w:rFonts w:eastAsia="Calibri"/>
        </w:rPr>
        <w:t xml:space="preserve"> cách nên có </w:t>
      </w:r>
      <w:r w:rsidRPr="00D97B7C">
        <w:rPr>
          <w:rFonts w:eastAsia="Calibri"/>
          <w:position w:val="-12"/>
          <w:lang w:val="fr-FR"/>
        </w:rPr>
        <w:object w:dxaOrig="672" w:dyaOrig="370" w14:anchorId="5CC5FD4F">
          <v:shape id="_x0000_i1177" type="#_x0000_t75" style="width:33.7pt;height:18.9pt" o:ole="">
            <v:imagedata r:id="rId286" o:title=""/>
          </v:shape>
          <o:OLEObject Type="Embed" ProgID="Equation.DSMT4" ShapeID="_x0000_i1177" DrawAspect="Content" ObjectID="_1722533481" r:id="rId287"/>
        </w:object>
      </w:r>
      <w:r w:rsidRPr="00D97B7C">
        <w:rPr>
          <w:rFonts w:eastAsia="Calibri"/>
        </w:rPr>
        <w:t xml:space="preserve"> cách.</w:t>
      </w:r>
    </w:p>
    <w:p w14:paraId="0CF8E95D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 xml:space="preserve">+ Lấy được hai số có dạng </w:t>
      </w:r>
      <w:r w:rsidRPr="00D97B7C">
        <w:rPr>
          <w:rFonts w:eastAsia="Calibri"/>
          <w:position w:val="-6"/>
          <w:lang w:val="fr-FR"/>
        </w:rPr>
        <w:object w:dxaOrig="425" w:dyaOrig="343" w14:anchorId="32939D83">
          <v:shape id="_x0000_i1178" type="#_x0000_t75" style="width:21.7pt;height:17.1pt" o:ole="">
            <v:imagedata r:id="rId254" o:title=""/>
          </v:shape>
          <o:OLEObject Type="Embed" ProgID="Equation.DSMT4" ShapeID="_x0000_i1178" DrawAspect="Content" ObjectID="_1722533482" r:id="rId288"/>
        </w:object>
      </w:r>
      <w:r w:rsidRPr="00D97B7C">
        <w:rPr>
          <w:rFonts w:eastAsia="Calibri"/>
        </w:rPr>
        <w:t xml:space="preserve"> và </w:t>
      </w:r>
      <w:r w:rsidRPr="00D97B7C">
        <w:rPr>
          <w:rFonts w:eastAsia="Calibri"/>
          <w:position w:val="-6"/>
          <w:lang w:val="fr-FR"/>
        </w:rPr>
        <w:object w:dxaOrig="439" w:dyaOrig="343" w14:anchorId="640E6DF3">
          <v:shape id="_x0000_i1179" type="#_x0000_t75" style="width:22.15pt;height:17.1pt" o:ole="">
            <v:imagedata r:id="rId289" o:title=""/>
          </v:shape>
          <o:OLEObject Type="Embed" ProgID="Equation.DSMT4" ShapeID="_x0000_i1179" DrawAspect="Content" ObjectID="_1722533483" r:id="rId290"/>
        </w:object>
      </w:r>
      <w:r w:rsidRPr="00D97B7C">
        <w:rPr>
          <w:rFonts w:eastAsia="Calibri"/>
        </w:rPr>
        <w:t xml:space="preserve">, chọn </w:t>
      </w:r>
      <w:r w:rsidRPr="00D97B7C">
        <w:rPr>
          <w:rFonts w:eastAsia="Calibri"/>
          <w:position w:val="-6"/>
          <w:lang w:val="fr-FR"/>
        </w:rPr>
        <w:object w:dxaOrig="315" w:dyaOrig="343" w14:anchorId="189CE86F">
          <v:shape id="_x0000_i1180" type="#_x0000_t75" style="width:15.7pt;height:17.1pt" o:ole="">
            <v:imagedata r:id="rId248" o:title=""/>
          </v:shape>
          <o:OLEObject Type="Embed" ProgID="Equation.DSMT4" ShapeID="_x0000_i1180" DrawAspect="Content" ObjectID="_1722533484" r:id="rId291"/>
        </w:object>
      </w:r>
      <w:r w:rsidRPr="00D97B7C">
        <w:rPr>
          <w:rFonts w:eastAsia="Calibri"/>
        </w:rPr>
        <w:t xml:space="preserve"> hoặc </w:t>
      </w:r>
      <w:r w:rsidRPr="00D97B7C">
        <w:rPr>
          <w:rFonts w:eastAsia="Calibri"/>
          <w:position w:val="-6"/>
          <w:lang w:val="fr-FR"/>
        </w:rPr>
        <w:object w:dxaOrig="315" w:dyaOrig="343" w14:anchorId="568DA60B">
          <v:shape id="_x0000_i1181" type="#_x0000_t75" style="width:15.7pt;height:17.1pt" o:ole="">
            <v:imagedata r:id="rId259" o:title=""/>
          </v:shape>
          <o:OLEObject Type="Embed" ProgID="Equation.DSMT4" ShapeID="_x0000_i1181" DrawAspect="Content" ObjectID="_1722533485" r:id="rId292"/>
        </w:object>
      </w:r>
      <w:r w:rsidRPr="00D97B7C">
        <w:rPr>
          <w:rFonts w:eastAsia="Calibri"/>
        </w:rPr>
        <w:t xml:space="preserve"> có </w:t>
      </w:r>
      <w:r w:rsidRPr="00D97B7C">
        <w:rPr>
          <w:rFonts w:eastAsia="Calibri"/>
          <w:position w:val="-6"/>
          <w:lang w:val="fr-FR"/>
        </w:rPr>
        <w:object w:dxaOrig="837" w:dyaOrig="302" w14:anchorId="1327C4EC">
          <v:shape id="_x0000_i1182" type="#_x0000_t75" style="width:42pt;height:14.75pt" o:ole="">
            <v:imagedata r:id="rId261" o:title=""/>
          </v:shape>
          <o:OLEObject Type="Embed" ProgID="Equation.DSMT4" ShapeID="_x0000_i1182" DrawAspect="Content" ObjectID="_1722533486" r:id="rId293"/>
        </w:object>
      </w:r>
      <w:r w:rsidRPr="00D97B7C">
        <w:rPr>
          <w:rFonts w:eastAsia="Calibri"/>
        </w:rPr>
        <w:t xml:space="preserve">cách nên có </w:t>
      </w:r>
      <w:r w:rsidRPr="00D97B7C">
        <w:rPr>
          <w:rFonts w:eastAsia="Calibri"/>
          <w:position w:val="-12"/>
          <w:lang w:val="fr-FR"/>
        </w:rPr>
        <w:object w:dxaOrig="672" w:dyaOrig="370" w14:anchorId="77BA4BCD">
          <v:shape id="_x0000_i1183" type="#_x0000_t75" style="width:33.7pt;height:18.9pt" o:ole="">
            <v:imagedata r:id="rId263" o:title=""/>
          </v:shape>
          <o:OLEObject Type="Embed" ProgID="Equation.DSMT4" ShapeID="_x0000_i1183" DrawAspect="Content" ObjectID="_1722533487" r:id="rId294"/>
        </w:object>
      </w:r>
      <w:r w:rsidRPr="00D97B7C">
        <w:rPr>
          <w:rFonts w:eastAsia="Calibri"/>
        </w:rPr>
        <w:t xml:space="preserve"> cách.</w:t>
      </w:r>
    </w:p>
    <w:p w14:paraId="441D542D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>Tương tự với các cặp còn lại :</w:t>
      </w:r>
    </w:p>
    <w:p w14:paraId="34330F73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</w:rPr>
      </w:pPr>
      <w:r w:rsidRPr="00D97B7C">
        <w:rPr>
          <w:rFonts w:eastAsia="Calibri"/>
        </w:rPr>
        <w:t xml:space="preserve">Trường hợp 2 có tất cả </w:t>
      </w:r>
      <w:r w:rsidRPr="00D97B7C">
        <w:rPr>
          <w:rFonts w:eastAsia="Calibri"/>
          <w:position w:val="-12"/>
          <w:lang w:val="fr-FR"/>
        </w:rPr>
        <w:object w:dxaOrig="2578" w:dyaOrig="370" w14:anchorId="40FAEEE9">
          <v:shape id="_x0000_i1184" type="#_x0000_t75" style="width:128.3pt;height:18.9pt" o:ole="">
            <v:imagedata r:id="rId295" o:title=""/>
          </v:shape>
          <o:OLEObject Type="Embed" ProgID="Equation.DSMT4" ShapeID="_x0000_i1184" DrawAspect="Content" ObjectID="_1722533488" r:id="rId296"/>
        </w:object>
      </w:r>
      <w:r w:rsidRPr="00D97B7C">
        <w:rPr>
          <w:rFonts w:eastAsia="Calibri"/>
        </w:rPr>
        <w:t xml:space="preserve"> cách.</w:t>
      </w:r>
    </w:p>
    <w:p w14:paraId="25E48519" w14:textId="77777777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  <w:lang w:val="fr-FR"/>
        </w:rPr>
      </w:pPr>
      <w:r w:rsidRPr="00D97B7C">
        <w:rPr>
          <w:rFonts w:eastAsia="Calibri"/>
          <w:position w:val="-14"/>
          <w:lang w:val="fr-FR"/>
        </w:rPr>
        <w:object w:dxaOrig="3333" w:dyaOrig="425" w14:anchorId="75AC28CC">
          <v:shape id="_x0000_i1185" type="#_x0000_t75" style="width:167.1pt;height:21.7pt" o:ole="">
            <v:imagedata r:id="rId297" o:title=""/>
          </v:shape>
          <o:OLEObject Type="Embed" ProgID="Equation.DSMT4" ShapeID="_x0000_i1185" DrawAspect="Content" ObjectID="_1722533489" r:id="rId298"/>
        </w:object>
      </w:r>
    </w:p>
    <w:p w14:paraId="3FB18000" w14:textId="14150612" w:rsidR="00DF46C0" w:rsidRPr="00D97B7C" w:rsidRDefault="00DF46C0" w:rsidP="00DF46C0">
      <w:pPr>
        <w:spacing w:line="276" w:lineRule="auto"/>
        <w:ind w:left="992"/>
        <w:contextualSpacing/>
        <w:jc w:val="both"/>
        <w:rPr>
          <w:rFonts w:eastAsia="Calibri"/>
          <w:lang w:val="fr-FR"/>
        </w:rPr>
      </w:pPr>
      <w:r w:rsidRPr="00D97B7C">
        <w:rPr>
          <w:rFonts w:eastAsia="Calibri"/>
          <w:position w:val="-32"/>
          <w:lang w:val="fr-FR"/>
        </w:rPr>
        <w:object w:dxaOrig="3374" w:dyaOrig="741" w14:anchorId="68A6173D">
          <v:shape id="_x0000_i1186" type="#_x0000_t75" style="width:168.9pt;height:36.9pt" o:ole="">
            <v:imagedata r:id="rId299" o:title=""/>
          </v:shape>
          <o:OLEObject Type="Embed" ProgID="Equation.DSMT4" ShapeID="_x0000_i1186" DrawAspect="Content" ObjectID="_1722533490" r:id="rId300"/>
        </w:object>
      </w:r>
      <w:r w:rsidRPr="00D97B7C">
        <w:rPr>
          <w:rFonts w:eastAsia="Calibri"/>
          <w:lang w:val="fr-FR"/>
        </w:rPr>
        <w:t>.</w:t>
      </w:r>
    </w:p>
    <w:p w14:paraId="2585D65F" w14:textId="77777777" w:rsidR="00EE3ACE" w:rsidRPr="00D97B7C" w:rsidRDefault="00EE3ACE" w:rsidP="00EE3ACE">
      <w:pPr>
        <w:pStyle w:val="Normal0"/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D97B7C">
        <w:rPr>
          <w:rFonts w:ascii="Times New Roman" w:hAnsi="Times New Roman"/>
          <w:b/>
          <w:color w:val="008000"/>
          <w:sz w:val="24"/>
          <w:szCs w:val="24"/>
          <w:lang w:val="vi-VN"/>
        </w:rPr>
        <w:t>Câu 44:</w:t>
      </w:r>
      <w:r w:rsidRPr="00D97B7C">
        <w:rPr>
          <w:rFonts w:ascii="Times New Roman" w:hAnsi="Times New Roman"/>
          <w:b/>
          <w:color w:val="008000"/>
          <w:sz w:val="24"/>
          <w:szCs w:val="24"/>
          <w:lang w:val="vi-VN"/>
        </w:rPr>
        <w:tab/>
      </w:r>
      <w:r w:rsidRPr="00D97B7C">
        <w:rPr>
          <w:rFonts w:ascii="Times New Roman" w:hAnsi="Times New Roman"/>
          <w:b/>
          <w:color w:val="FF00FF"/>
          <w:sz w:val="24"/>
          <w:szCs w:val="24"/>
          <w:lang w:val="vi-VN"/>
        </w:rPr>
        <w:t xml:space="preserve">[2D1-3.12-4] </w:t>
      </w:r>
      <w:r w:rsidRPr="00D97B7C">
        <w:rPr>
          <w:rFonts w:ascii="Times New Roman" w:hAnsi="Times New Roman"/>
          <w:b/>
          <w:color w:val="008000"/>
          <w:sz w:val="24"/>
          <w:szCs w:val="24"/>
          <w:lang w:val="vi-VN"/>
        </w:rPr>
        <w:t>(SGD Vĩnh Phúc - Năm 2019-2020)</w:t>
      </w:r>
      <w:r w:rsidRPr="00D97B7C">
        <w:rPr>
          <w:rFonts w:ascii="Times New Roman" w:hAnsi="Times New Roman"/>
          <w:b/>
          <w:color w:val="FF00FF"/>
          <w:sz w:val="24"/>
          <w:szCs w:val="24"/>
          <w:lang w:val="vi-VN"/>
        </w:rPr>
        <w:t xml:space="preserve"> </w:t>
      </w:r>
      <w:r w:rsidRPr="00D97B7C">
        <w:rPr>
          <w:rFonts w:ascii="Times New Roman" w:hAnsi="Times New Roman"/>
          <w:color w:val="000000"/>
          <w:sz w:val="24"/>
          <w:szCs w:val="24"/>
          <w:lang w:val="vi-VN"/>
        </w:rPr>
        <w:t xml:space="preserve">Cho </w:t>
      </w:r>
      <w:r w:rsidRPr="00D97B7C">
        <w:rPr>
          <w:rFonts w:ascii="Times New Roman" w:hAnsi="Times New Roman"/>
          <w:position w:val="-10"/>
          <w:sz w:val="24"/>
          <w:szCs w:val="24"/>
        </w:rPr>
        <w:object w:dxaOrig="411" w:dyaOrig="233" w14:anchorId="7D8D2CB6">
          <v:shape id="_x0000_i1187" type="#_x0000_t75" style="width:20.75pt;height:11.55pt" o:ole="">
            <v:imagedata r:id="rId98" o:title=""/>
          </v:shape>
          <o:OLEObject Type="Embed" ProgID="Equation.DSMT4" ShapeID="_x0000_i1187" DrawAspect="Content" ObjectID="_1722533491" r:id="rId301"/>
        </w:object>
      </w:r>
      <w:r w:rsidRPr="00D97B7C">
        <w:rPr>
          <w:rFonts w:ascii="Times New Roman" w:hAnsi="Times New Roman"/>
          <w:sz w:val="24"/>
          <w:szCs w:val="24"/>
          <w:lang w:val="vi-VN"/>
        </w:rPr>
        <w:t xml:space="preserve"> là các số thực thỏa mãn </w:t>
      </w:r>
      <w:r w:rsidRPr="00D97B7C">
        <w:rPr>
          <w:rFonts w:ascii="Times New Roman" w:hAnsi="Times New Roman"/>
          <w:position w:val="-14"/>
          <w:sz w:val="24"/>
          <w:szCs w:val="24"/>
        </w:rPr>
        <w:object w:dxaOrig="2235" w:dyaOrig="453" w14:anchorId="2BF933C9">
          <v:shape id="_x0000_i1188" type="#_x0000_t75" style="width:111.7pt;height:23.1pt" o:ole="">
            <v:imagedata r:id="rId100" o:title=""/>
          </v:shape>
          <o:OLEObject Type="Embed" ProgID="Equation.DSMT4" ShapeID="_x0000_i1188" DrawAspect="Content" ObjectID="_1722533492" r:id="rId302"/>
        </w:object>
      </w:r>
      <w:r w:rsidRPr="00D97B7C">
        <w:rPr>
          <w:rFonts w:ascii="Times New Roman" w:hAnsi="Times New Roman"/>
          <w:sz w:val="24"/>
          <w:szCs w:val="24"/>
          <w:lang w:val="vi-VN"/>
        </w:rPr>
        <w:t xml:space="preserve">. Khi </w:t>
      </w:r>
      <w:r w:rsidRPr="00D97B7C">
        <w:rPr>
          <w:rFonts w:ascii="Times New Roman" w:hAnsi="Times New Roman"/>
          <w:position w:val="-14"/>
          <w:sz w:val="24"/>
          <w:szCs w:val="24"/>
        </w:rPr>
        <w:object w:dxaOrig="1550" w:dyaOrig="384" w14:anchorId="12446EA1">
          <v:shape id="_x0000_i1189" type="#_x0000_t75" style="width:77.55pt;height:18.9pt" o:ole="">
            <v:imagedata r:id="rId102" o:title=""/>
          </v:shape>
          <o:OLEObject Type="Embed" ProgID="Equation.DSMT4" ShapeID="_x0000_i1189" DrawAspect="Content" ObjectID="_1722533493" r:id="rId303"/>
        </w:object>
      </w:r>
      <w:r w:rsidRPr="00D97B7C">
        <w:rPr>
          <w:rFonts w:ascii="Times New Roman" w:hAnsi="Times New Roman"/>
          <w:sz w:val="24"/>
          <w:szCs w:val="24"/>
          <w:lang w:val="vi-VN"/>
        </w:rPr>
        <w:t xml:space="preserve"> biểu thức </w:t>
      </w:r>
      <w:r w:rsidRPr="00D97B7C">
        <w:rPr>
          <w:rFonts w:ascii="Times New Roman" w:hAnsi="Times New Roman"/>
          <w:position w:val="-28"/>
          <w:sz w:val="24"/>
          <w:szCs w:val="24"/>
        </w:rPr>
        <w:object w:dxaOrig="2949" w:dyaOrig="686" w14:anchorId="6654CA56">
          <v:shape id="_x0000_i1190" type="#_x0000_t75" style="width:147.25pt;height:34.15pt" o:ole="">
            <v:imagedata r:id="rId104" o:title=""/>
          </v:shape>
          <o:OLEObject Type="Embed" ProgID="Equation.DSMT4" ShapeID="_x0000_i1190" DrawAspect="Content" ObjectID="_1722533494" r:id="rId304"/>
        </w:object>
      </w:r>
      <w:r w:rsidRPr="00D97B7C">
        <w:rPr>
          <w:rFonts w:ascii="Times New Roman" w:hAnsi="Times New Roman"/>
          <w:sz w:val="24"/>
          <w:szCs w:val="24"/>
          <w:lang w:val="vi-VN"/>
        </w:rPr>
        <w:t xml:space="preserve"> đạt giá trị nhỏ nhất. Giá trị nhỏ nhất của </w:t>
      </w:r>
      <w:r w:rsidRPr="00D97B7C">
        <w:rPr>
          <w:rFonts w:ascii="Times New Roman" w:hAnsi="Times New Roman"/>
          <w:position w:val="-12"/>
          <w:sz w:val="24"/>
          <w:szCs w:val="24"/>
        </w:rPr>
        <w:object w:dxaOrig="1221" w:dyaOrig="357" w14:anchorId="5DE339C1">
          <v:shape id="_x0000_i1191" type="#_x0000_t75" style="width:61.4pt;height:17.55pt" o:ole="">
            <v:imagedata r:id="rId106" o:title=""/>
          </v:shape>
          <o:OLEObject Type="Embed" ProgID="Equation.DSMT4" ShapeID="_x0000_i1191" DrawAspect="Content" ObjectID="_1722533495" r:id="rId305"/>
        </w:object>
      </w:r>
      <w:r w:rsidRPr="00D97B7C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14:paraId="1A7DB316" w14:textId="77777777" w:rsidR="00EE3ACE" w:rsidRPr="00D97B7C" w:rsidRDefault="00EE3ACE" w:rsidP="00EE3AC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D97B7C">
        <w:rPr>
          <w:b/>
          <w:color w:val="008000"/>
        </w:rPr>
        <w:t xml:space="preserve">A. </w:t>
      </w:r>
      <w:r w:rsidRPr="00D97B7C">
        <w:rPr>
          <w:position w:val="-8"/>
        </w:rPr>
        <w:object w:dxaOrig="494" w:dyaOrig="357" w14:anchorId="712B8C42">
          <v:shape id="_x0000_i1192" type="#_x0000_t75" style="width:24.45pt;height:17.55pt" o:ole="">
            <v:imagedata r:id="rId306" o:title=""/>
          </v:shape>
          <o:OLEObject Type="Embed" ProgID="Equation.DSMT4" ShapeID="_x0000_i1192" DrawAspect="Content" ObjectID="_1722533496" r:id="rId307"/>
        </w:object>
      </w:r>
      <w:r w:rsidRPr="00D97B7C">
        <w:rPr>
          <w:color w:val="000000"/>
        </w:rPr>
        <w:t>.</w:t>
      </w:r>
      <w:r w:rsidRPr="00D97B7C">
        <w:rPr>
          <w:b/>
          <w:color w:val="0000FF"/>
        </w:rPr>
        <w:tab/>
      </w:r>
      <w:r w:rsidRPr="00D97B7C">
        <w:rPr>
          <w:b/>
          <w:color w:val="008000"/>
        </w:rPr>
        <w:t xml:space="preserve">B. </w:t>
      </w:r>
      <w:r w:rsidRPr="00D97B7C">
        <w:rPr>
          <w:position w:val="-4"/>
        </w:rPr>
        <w:object w:dxaOrig="110" w:dyaOrig="233" w14:anchorId="2EB0B671">
          <v:shape id="_x0000_i1193" type="#_x0000_t75" style="width:5.55pt;height:11.55pt" o:ole="">
            <v:imagedata r:id="rId308" o:title=""/>
          </v:shape>
          <o:OLEObject Type="Embed" ProgID="Equation.DSMT4" ShapeID="_x0000_i1193" DrawAspect="Content" ObjectID="_1722533497" r:id="rId309"/>
        </w:object>
      </w:r>
      <w:r w:rsidRPr="00D97B7C">
        <w:rPr>
          <w:color w:val="000000"/>
        </w:rPr>
        <w:t>.</w:t>
      </w:r>
      <w:r w:rsidRPr="00D97B7C">
        <w:rPr>
          <w:b/>
          <w:color w:val="0000FF"/>
        </w:rPr>
        <w:tab/>
      </w:r>
      <w:r w:rsidRPr="00D97B7C">
        <w:rPr>
          <w:b/>
          <w:color w:val="008000"/>
          <w:u w:val="single"/>
        </w:rPr>
        <w:t>C</w:t>
      </w:r>
      <w:r w:rsidRPr="00D97B7C">
        <w:rPr>
          <w:b/>
          <w:color w:val="008000"/>
        </w:rPr>
        <w:t xml:space="preserve">. </w:t>
      </w:r>
      <w:r w:rsidRPr="00D97B7C">
        <w:rPr>
          <w:position w:val="-24"/>
          <w:highlight w:val="yellow"/>
        </w:rPr>
        <w:object w:dxaOrig="795" w:dyaOrig="645" w14:anchorId="4C53C745">
          <v:shape id="_x0000_i1194" type="#_x0000_t75" style="width:39.7pt;height:32.3pt" o:ole="">
            <v:imagedata r:id="rId310" o:title=""/>
          </v:shape>
          <o:OLEObject Type="Embed" ProgID="Equation.DSMT4" ShapeID="_x0000_i1194" DrawAspect="Content" ObjectID="_1722533498" r:id="rId311"/>
        </w:object>
      </w:r>
      <w:r w:rsidRPr="00D97B7C">
        <w:rPr>
          <w:color w:val="000000"/>
          <w:highlight w:val="yellow"/>
        </w:rPr>
        <w:t>.</w:t>
      </w:r>
      <w:r w:rsidRPr="00D97B7C">
        <w:rPr>
          <w:b/>
          <w:color w:val="0000FF"/>
        </w:rPr>
        <w:tab/>
      </w:r>
      <w:r w:rsidRPr="00D97B7C">
        <w:rPr>
          <w:b/>
          <w:color w:val="008000"/>
        </w:rPr>
        <w:t xml:space="preserve">D. </w:t>
      </w:r>
      <w:r w:rsidRPr="00D97B7C">
        <w:rPr>
          <w:position w:val="-24"/>
        </w:rPr>
        <w:object w:dxaOrig="795" w:dyaOrig="645" w14:anchorId="45108113">
          <v:shape id="_x0000_i1195" type="#_x0000_t75" style="width:39.7pt;height:32.3pt" o:ole="">
            <v:imagedata r:id="rId312" o:title=""/>
          </v:shape>
          <o:OLEObject Type="Embed" ProgID="Equation.DSMT4" ShapeID="_x0000_i1195" DrawAspect="Content" ObjectID="_1722533499" r:id="rId313"/>
        </w:object>
      </w:r>
      <w:r w:rsidRPr="00D97B7C">
        <w:rPr>
          <w:color w:val="000000"/>
        </w:rPr>
        <w:t>.</w:t>
      </w:r>
    </w:p>
    <w:p w14:paraId="634C0BC9" w14:textId="77777777" w:rsidR="00EE3ACE" w:rsidRPr="00D97B7C" w:rsidRDefault="00EE3ACE" w:rsidP="00EE3ACE">
      <w:pPr>
        <w:spacing w:line="276" w:lineRule="auto"/>
        <w:ind w:left="992"/>
        <w:jc w:val="center"/>
        <w:rPr>
          <w:b/>
          <w:i/>
          <w:color w:val="008000"/>
        </w:rPr>
      </w:pPr>
      <w:r w:rsidRPr="00D97B7C">
        <w:rPr>
          <w:b/>
          <w:color w:val="008000"/>
        </w:rPr>
        <w:t>Lời giải</w:t>
      </w:r>
    </w:p>
    <w:p w14:paraId="776D1215" w14:textId="77777777" w:rsidR="00EE3ACE" w:rsidRPr="00D97B7C" w:rsidRDefault="00EE3ACE" w:rsidP="00EE3ACE">
      <w:pPr>
        <w:spacing w:line="276" w:lineRule="auto"/>
        <w:ind w:left="992"/>
        <w:jc w:val="right"/>
        <w:rPr>
          <w:b/>
          <w:i/>
          <w:color w:val="008000"/>
        </w:rPr>
      </w:pPr>
      <w:r w:rsidRPr="00D97B7C">
        <w:rPr>
          <w:b/>
          <w:i/>
          <w:color w:val="008000"/>
        </w:rPr>
        <w:t>FB Người gắn ID: Nam Nguyễn</w:t>
      </w:r>
    </w:p>
    <w:p w14:paraId="2E5B9755" w14:textId="77777777" w:rsidR="00EE3ACE" w:rsidRPr="00D97B7C" w:rsidRDefault="00EE3ACE" w:rsidP="00EE3ACE">
      <w:pPr>
        <w:spacing w:line="276" w:lineRule="auto"/>
        <w:ind w:left="992"/>
        <w:rPr>
          <w:b/>
          <w:color w:val="008000"/>
          <w:highlight w:val="yellow"/>
        </w:rPr>
      </w:pPr>
      <w:r w:rsidRPr="00D97B7C">
        <w:rPr>
          <w:b/>
          <w:color w:val="008000"/>
          <w:highlight w:val="yellow"/>
        </w:rPr>
        <w:t>Chọn C</w:t>
      </w:r>
    </w:p>
    <w:p w14:paraId="0AC95A58" w14:textId="77777777" w:rsidR="00EE3ACE" w:rsidRPr="00D97B7C" w:rsidRDefault="00EE3ACE" w:rsidP="00EE3ACE">
      <w:pPr>
        <w:spacing w:line="276" w:lineRule="auto"/>
        <w:ind w:left="992"/>
        <w:jc w:val="both"/>
      </w:pPr>
      <w:r w:rsidRPr="00D97B7C">
        <w:t xml:space="preserve">Ta có: </w:t>
      </w:r>
      <w:r w:rsidRPr="00D97B7C">
        <w:rPr>
          <w:position w:val="-24"/>
        </w:rPr>
        <w:object w:dxaOrig="3593" w:dyaOrig="727" w14:anchorId="25349C08">
          <v:shape id="_x0000_i1196" type="#_x0000_t75" style="width:179.1pt;height:36.45pt" o:ole="">
            <v:imagedata r:id="rId314" o:title=""/>
          </v:shape>
          <o:OLEObject Type="Embed" ProgID="Equation.DSMT4" ShapeID="_x0000_i1196" DrawAspect="Content" ObjectID="_1722533500" r:id="rId315"/>
        </w:object>
      </w:r>
      <w:r w:rsidRPr="00D97B7C">
        <w:rPr>
          <w:position w:val="-10"/>
        </w:rPr>
        <w:object w:dxaOrig="2811" w:dyaOrig="357" w14:anchorId="6E52A87C">
          <v:shape id="_x0000_i1197" type="#_x0000_t75" style="width:140.75pt;height:17.55pt" o:ole="">
            <v:imagedata r:id="rId316" o:title=""/>
          </v:shape>
          <o:OLEObject Type="Embed" ProgID="Equation.DSMT4" ShapeID="_x0000_i1197" DrawAspect="Content" ObjectID="_1722533501" r:id="rId317"/>
        </w:object>
      </w:r>
      <w:r w:rsidRPr="00D97B7C">
        <w:rPr>
          <w:position w:val="-14"/>
        </w:rPr>
        <w:object w:dxaOrig="357" w:dyaOrig="384" w14:anchorId="7416851F">
          <v:shape id="_x0000_i1198" type="#_x0000_t75" style="width:17.55pt;height:18.9pt" o:ole="">
            <v:imagedata r:id="rId318" o:title=""/>
          </v:shape>
          <o:OLEObject Type="Embed" ProgID="Equation.DSMT4" ShapeID="_x0000_i1198" DrawAspect="Content" ObjectID="_1722533502" r:id="rId319"/>
        </w:object>
      </w:r>
      <w:r w:rsidRPr="00D97B7C">
        <w:t>.</w:t>
      </w:r>
    </w:p>
    <w:p w14:paraId="699B99DD" w14:textId="77777777" w:rsidR="00EE3ACE" w:rsidRPr="00D97B7C" w:rsidRDefault="00EE3ACE" w:rsidP="00EE3ACE">
      <w:pPr>
        <w:spacing w:line="276" w:lineRule="auto"/>
        <w:ind w:left="992"/>
        <w:jc w:val="both"/>
      </w:pPr>
      <w:r w:rsidRPr="00D97B7C">
        <w:t xml:space="preserve">Mặt khác: </w:t>
      </w:r>
      <w:r w:rsidRPr="00D97B7C">
        <w:rPr>
          <w:position w:val="-14"/>
        </w:rPr>
        <w:object w:dxaOrig="4553" w:dyaOrig="453" w14:anchorId="1EFDDBA4">
          <v:shape id="_x0000_i1199" type="#_x0000_t75" style="width:227.55pt;height:23.1pt" o:ole="">
            <v:imagedata r:id="rId320" o:title=""/>
          </v:shape>
          <o:OLEObject Type="Embed" ProgID="Equation.DSMT4" ShapeID="_x0000_i1199" DrawAspect="Content" ObjectID="_1722533503" r:id="rId321"/>
        </w:object>
      </w:r>
      <w:r w:rsidRPr="00D97B7C">
        <w:t>.</w:t>
      </w:r>
    </w:p>
    <w:p w14:paraId="116AA075" w14:textId="77777777" w:rsidR="00EE3ACE" w:rsidRPr="00D97B7C" w:rsidRDefault="00EE3ACE" w:rsidP="00EE3ACE">
      <w:pPr>
        <w:spacing w:line="276" w:lineRule="auto"/>
        <w:ind w:left="992"/>
        <w:jc w:val="both"/>
      </w:pPr>
      <w:r w:rsidRPr="00D97B7C">
        <w:lastRenderedPageBreak/>
        <w:t xml:space="preserve">Ta có: </w:t>
      </w:r>
      <w:r w:rsidRPr="00D97B7C">
        <w:rPr>
          <w:position w:val="-28"/>
        </w:rPr>
        <w:object w:dxaOrig="7430" w:dyaOrig="727" w14:anchorId="0BDFF348">
          <v:shape id="_x0000_i1200" type="#_x0000_t75" style="width:372.45pt;height:36.45pt" o:ole="">
            <v:imagedata r:id="rId322" o:title=""/>
          </v:shape>
          <o:OLEObject Type="Embed" ProgID="Equation.DSMT4" ShapeID="_x0000_i1200" DrawAspect="Content" ObjectID="_1722533504" r:id="rId323"/>
        </w:object>
      </w:r>
    </w:p>
    <w:p w14:paraId="429A74EE" w14:textId="77777777" w:rsidR="00EE3ACE" w:rsidRPr="00D97B7C" w:rsidRDefault="00EE3ACE" w:rsidP="00EE3ACE">
      <w:pPr>
        <w:spacing w:line="276" w:lineRule="auto"/>
        <w:ind w:left="992"/>
        <w:jc w:val="both"/>
      </w:pPr>
      <w:r w:rsidRPr="00D97B7C">
        <w:t xml:space="preserve">Suy ra: </w:t>
      </w:r>
      <w:r w:rsidRPr="00D97B7C">
        <w:rPr>
          <w:position w:val="-28"/>
        </w:rPr>
        <w:object w:dxaOrig="3374" w:dyaOrig="795" w14:anchorId="2984B653">
          <v:shape id="_x0000_i1201" type="#_x0000_t75" style="width:168.9pt;height:39.7pt" o:ole="">
            <v:imagedata r:id="rId324" o:title=""/>
          </v:shape>
          <o:OLEObject Type="Embed" ProgID="Equation.DSMT4" ShapeID="_x0000_i1201" DrawAspect="Content" ObjectID="_1722533505" r:id="rId325"/>
        </w:object>
      </w:r>
      <w:r w:rsidRPr="00D97B7C">
        <w:t>.</w:t>
      </w:r>
    </w:p>
    <w:p w14:paraId="3A84B2CA" w14:textId="77777777" w:rsidR="00EE3ACE" w:rsidRPr="00D97B7C" w:rsidRDefault="00EE3ACE" w:rsidP="00EE3ACE">
      <w:pPr>
        <w:spacing w:line="276" w:lineRule="auto"/>
        <w:ind w:left="992"/>
        <w:jc w:val="both"/>
      </w:pPr>
      <w:r w:rsidRPr="00D97B7C">
        <w:t xml:space="preserve">Đặt </w:t>
      </w:r>
      <w:r w:rsidRPr="00D97B7C">
        <w:rPr>
          <w:position w:val="-10"/>
        </w:rPr>
        <w:object w:dxaOrig="837" w:dyaOrig="261" w14:anchorId="63534539">
          <v:shape id="_x0000_i1202" type="#_x0000_t75" style="width:42pt;height:12.9pt" o:ole="">
            <v:imagedata r:id="rId326" o:title=""/>
          </v:shape>
          <o:OLEObject Type="Embed" ProgID="Equation.DSMT4" ShapeID="_x0000_i1202" DrawAspect="Content" ObjectID="_1722533506" r:id="rId327"/>
        </w:object>
      </w:r>
      <w:r w:rsidRPr="00D97B7C">
        <w:t xml:space="preserve">, từ </w:t>
      </w:r>
      <w:r w:rsidRPr="00D97B7C">
        <w:rPr>
          <w:position w:val="-14"/>
        </w:rPr>
        <w:object w:dxaOrig="357" w:dyaOrig="384" w14:anchorId="0C9388F5">
          <v:shape id="_x0000_i1203" type="#_x0000_t75" style="width:17.55pt;height:18.9pt" o:ole="">
            <v:imagedata r:id="rId328" o:title=""/>
          </v:shape>
          <o:OLEObject Type="Embed" ProgID="Equation.DSMT4" ShapeID="_x0000_i1203" DrawAspect="Content" ObjectID="_1722533507" r:id="rId329"/>
        </w:object>
      </w:r>
      <w:r w:rsidRPr="00D97B7C">
        <w:t xml:space="preserve"> suy ra </w:t>
      </w:r>
      <w:r w:rsidRPr="00D97B7C">
        <w:rPr>
          <w:position w:val="-10"/>
        </w:rPr>
        <w:object w:dxaOrig="1207" w:dyaOrig="343" w14:anchorId="12F9CC0A">
          <v:shape id="_x0000_i1204" type="#_x0000_t75" style="width:60.45pt;height:17.1pt" o:ole="">
            <v:imagedata r:id="rId330" o:title=""/>
          </v:shape>
          <o:OLEObject Type="Embed" ProgID="Equation.DSMT4" ShapeID="_x0000_i1204" DrawAspect="Content" ObjectID="_1722533508" r:id="rId331"/>
        </w:object>
      </w:r>
      <w:r w:rsidRPr="00D97B7C">
        <w:t xml:space="preserve"> hay </w:t>
      </w:r>
      <w:r w:rsidRPr="00D97B7C">
        <w:rPr>
          <w:position w:val="-6"/>
        </w:rPr>
        <w:object w:dxaOrig="795" w:dyaOrig="261" w14:anchorId="1415557B">
          <v:shape id="_x0000_i1205" type="#_x0000_t75" style="width:39.7pt;height:12.9pt" o:ole="">
            <v:imagedata r:id="rId332" o:title=""/>
          </v:shape>
          <o:OLEObject Type="Embed" ProgID="Equation.DSMT4" ShapeID="_x0000_i1205" DrawAspect="Content" ObjectID="_1722533509" r:id="rId333"/>
        </w:object>
      </w:r>
      <w:r w:rsidRPr="00D97B7C">
        <w:t>.</w:t>
      </w:r>
    </w:p>
    <w:p w14:paraId="0FCBD18B" w14:textId="77777777" w:rsidR="00EE3ACE" w:rsidRPr="00D97B7C" w:rsidRDefault="00EE3ACE" w:rsidP="00EE3ACE">
      <w:pPr>
        <w:spacing w:line="276" w:lineRule="auto"/>
        <w:ind w:left="992"/>
        <w:jc w:val="both"/>
      </w:pPr>
      <w:r w:rsidRPr="00D97B7C">
        <w:t xml:space="preserve">Khi đó: </w:t>
      </w:r>
      <w:r w:rsidRPr="00D97B7C">
        <w:rPr>
          <w:position w:val="-24"/>
        </w:rPr>
        <w:object w:dxaOrig="4059" w:dyaOrig="645" w14:anchorId="117D0BDB">
          <v:shape id="_x0000_i1206" type="#_x0000_t75" style="width:203.1pt;height:32.3pt" o:ole="">
            <v:imagedata r:id="rId334" o:title=""/>
          </v:shape>
          <o:OLEObject Type="Embed" ProgID="Equation.DSMT4" ShapeID="_x0000_i1206" DrawAspect="Content" ObjectID="_1722533510" r:id="rId335"/>
        </w:object>
      </w:r>
      <w:r w:rsidRPr="00D97B7C">
        <w:t xml:space="preserve">. Suy ra </w:t>
      </w:r>
      <w:r w:rsidRPr="00D97B7C">
        <w:rPr>
          <w:position w:val="-6"/>
        </w:rPr>
        <w:object w:dxaOrig="2373" w:dyaOrig="357" w14:anchorId="053C7E92">
          <v:shape id="_x0000_i1207" type="#_x0000_t75" style="width:118.15pt;height:17.55pt" o:ole="">
            <v:imagedata r:id="rId336" o:title=""/>
          </v:shape>
          <o:OLEObject Type="Embed" ProgID="Equation.DSMT4" ShapeID="_x0000_i1207" DrawAspect="Content" ObjectID="_1722533511" r:id="rId337"/>
        </w:object>
      </w:r>
      <w:r w:rsidRPr="00D97B7C">
        <w:t>.</w:t>
      </w:r>
    </w:p>
    <w:p w14:paraId="19327307" w14:textId="77777777" w:rsidR="00EE3ACE" w:rsidRPr="00D97B7C" w:rsidRDefault="00EE3ACE" w:rsidP="00EE3ACE">
      <w:pPr>
        <w:spacing w:line="276" w:lineRule="auto"/>
        <w:ind w:left="992"/>
        <w:jc w:val="both"/>
      </w:pPr>
      <w:r w:rsidRPr="00D97B7C">
        <w:t xml:space="preserve">Dấu “=” xảy ra khi </w:t>
      </w:r>
      <w:r w:rsidRPr="00D97B7C">
        <w:rPr>
          <w:position w:val="-36"/>
        </w:rPr>
        <w:object w:dxaOrig="2386" w:dyaOrig="837" w14:anchorId="7CD04861">
          <v:shape id="_x0000_i1208" type="#_x0000_t75" style="width:119.1pt;height:42pt" o:ole="">
            <v:imagedata r:id="rId338" o:title=""/>
          </v:shape>
          <o:OLEObject Type="Embed" ProgID="Equation.DSMT4" ShapeID="_x0000_i1208" DrawAspect="Content" ObjectID="_1722533512" r:id="rId339"/>
        </w:object>
      </w:r>
      <w:r w:rsidRPr="00D97B7C">
        <w:t>.</w:t>
      </w:r>
    </w:p>
    <w:p w14:paraId="3F73897E" w14:textId="77777777" w:rsidR="00EE3ACE" w:rsidRPr="00D97B7C" w:rsidRDefault="00EE3ACE" w:rsidP="00EE3ACE">
      <w:pPr>
        <w:spacing w:line="276" w:lineRule="auto"/>
        <w:ind w:left="992"/>
        <w:jc w:val="both"/>
      </w:pPr>
      <w:r w:rsidRPr="00D97B7C">
        <w:t xml:space="preserve">Khi </w:t>
      </w:r>
      <w:r w:rsidRPr="00D97B7C">
        <w:rPr>
          <w:position w:val="-6"/>
        </w:rPr>
        <w:object w:dxaOrig="494" w:dyaOrig="261" w14:anchorId="5D75AAEC">
          <v:shape id="_x0000_i1209" type="#_x0000_t75" style="width:24.45pt;height:12.9pt" o:ole="">
            <v:imagedata r:id="rId340" o:title=""/>
          </v:shape>
          <o:OLEObject Type="Embed" ProgID="Equation.DSMT4" ShapeID="_x0000_i1209" DrawAspect="Content" ObjectID="_1722533513" r:id="rId341"/>
        </w:object>
      </w:r>
      <w:r w:rsidRPr="00D97B7C">
        <w:t xml:space="preserve">, ta có: </w:t>
      </w:r>
      <w:r w:rsidRPr="00D97B7C">
        <w:rPr>
          <w:position w:val="-138"/>
        </w:rPr>
        <w:object w:dxaOrig="4375" w:dyaOrig="2880" w14:anchorId="062AF8FA">
          <v:shape id="_x0000_i1210" type="#_x0000_t75" style="width:218.3pt;height:2in" o:ole="">
            <v:imagedata r:id="rId342" o:title=""/>
          </v:shape>
          <o:OLEObject Type="Embed" ProgID="Equation.DSMT4" ShapeID="_x0000_i1210" DrawAspect="Content" ObjectID="_1722533514" r:id="rId343"/>
        </w:object>
      </w:r>
      <w:r w:rsidRPr="00D97B7C">
        <w:t>.</w:t>
      </w:r>
    </w:p>
    <w:p w14:paraId="4E6E7838" w14:textId="77777777" w:rsidR="00EE3ACE" w:rsidRPr="00D97B7C" w:rsidRDefault="00EE3ACE" w:rsidP="00EE3ACE">
      <w:pPr>
        <w:spacing w:line="276" w:lineRule="auto"/>
        <w:ind w:left="992"/>
        <w:jc w:val="both"/>
      </w:pPr>
      <w:r w:rsidRPr="00D97B7C">
        <w:t xml:space="preserve">Với </w:t>
      </w:r>
      <w:r w:rsidRPr="00D97B7C">
        <w:rPr>
          <w:position w:val="-14"/>
        </w:rPr>
        <w:object w:dxaOrig="357" w:dyaOrig="384" w14:anchorId="399E4F1C">
          <v:shape id="_x0000_i1211" type="#_x0000_t75" style="width:17.55pt;height:18.9pt" o:ole="">
            <v:imagedata r:id="rId344" o:title=""/>
          </v:shape>
          <o:OLEObject Type="Embed" ProgID="Equation.DSMT4" ShapeID="_x0000_i1211" DrawAspect="Content" ObjectID="_1722533515" r:id="rId345"/>
        </w:object>
      </w:r>
      <w:r w:rsidRPr="00D97B7C">
        <w:t xml:space="preserve">, ta có: </w:t>
      </w:r>
      <w:r w:rsidRPr="00D97B7C">
        <w:rPr>
          <w:position w:val="-24"/>
        </w:rPr>
        <w:object w:dxaOrig="3264" w:dyaOrig="645" w14:anchorId="094DB92C">
          <v:shape id="_x0000_i1212" type="#_x0000_t75" style="width:163.4pt;height:32.3pt" o:ole="">
            <v:imagedata r:id="rId346" o:title=""/>
          </v:shape>
          <o:OLEObject Type="Embed" ProgID="Equation.DSMT4" ShapeID="_x0000_i1212" DrawAspect="Content" ObjectID="_1722533516" r:id="rId347"/>
        </w:object>
      </w:r>
      <w:r w:rsidRPr="00D97B7C">
        <w:t>.</w:t>
      </w:r>
    </w:p>
    <w:p w14:paraId="7F06E730" w14:textId="77777777" w:rsidR="00EE3ACE" w:rsidRPr="00D97B7C" w:rsidRDefault="00EE3ACE" w:rsidP="00EE3ACE">
      <w:pPr>
        <w:spacing w:line="276" w:lineRule="auto"/>
        <w:ind w:left="992"/>
        <w:jc w:val="both"/>
      </w:pPr>
      <w:r w:rsidRPr="00D97B7C">
        <w:t xml:space="preserve">Với </w:t>
      </w:r>
      <w:r w:rsidRPr="00D97B7C">
        <w:rPr>
          <w:position w:val="-14"/>
        </w:rPr>
        <w:object w:dxaOrig="357" w:dyaOrig="384" w14:anchorId="05C571DA">
          <v:shape id="_x0000_i1213" type="#_x0000_t75" style="width:17.55pt;height:18.9pt" o:ole="">
            <v:imagedata r:id="rId348" o:title=""/>
          </v:shape>
          <o:OLEObject Type="Embed" ProgID="Equation.DSMT4" ShapeID="_x0000_i1213" DrawAspect="Content" ObjectID="_1722533517" r:id="rId349"/>
        </w:object>
      </w:r>
      <w:r w:rsidRPr="00D97B7C">
        <w:t xml:space="preserve">, ta có: </w:t>
      </w:r>
      <w:r w:rsidRPr="00D97B7C">
        <w:rPr>
          <w:position w:val="-24"/>
        </w:rPr>
        <w:object w:dxaOrig="3291" w:dyaOrig="645" w14:anchorId="02AD79C3">
          <v:shape id="_x0000_i1214" type="#_x0000_t75" style="width:164.3pt;height:32.3pt" o:ole="">
            <v:imagedata r:id="rId350" o:title=""/>
          </v:shape>
          <o:OLEObject Type="Embed" ProgID="Equation.DSMT4" ShapeID="_x0000_i1214" DrawAspect="Content" ObjectID="_1722533518" r:id="rId351"/>
        </w:object>
      </w:r>
      <w:r w:rsidRPr="00D97B7C">
        <w:t>.</w:t>
      </w:r>
    </w:p>
    <w:p w14:paraId="46E01D64" w14:textId="322770D9" w:rsidR="00EE3ACE" w:rsidRPr="00D97B7C" w:rsidRDefault="00EE3ACE" w:rsidP="00EE3ACE">
      <w:pPr>
        <w:spacing w:line="276" w:lineRule="auto"/>
        <w:ind w:left="992"/>
        <w:jc w:val="both"/>
      </w:pPr>
      <w:r w:rsidRPr="00D97B7C">
        <w:t xml:space="preserve">Vậy </w:t>
      </w:r>
      <w:r w:rsidRPr="00D97B7C">
        <w:rPr>
          <w:position w:val="-24"/>
        </w:rPr>
        <w:object w:dxaOrig="1440" w:dyaOrig="645" w14:anchorId="5424DED8">
          <v:shape id="_x0000_i1215" type="#_x0000_t75" style="width:1in;height:32.3pt" o:ole="">
            <v:imagedata r:id="rId352" o:title=""/>
          </v:shape>
          <o:OLEObject Type="Embed" ProgID="Equation.DSMT4" ShapeID="_x0000_i1215" DrawAspect="Content" ObjectID="_1722533519" r:id="rId353"/>
        </w:object>
      </w:r>
      <w:r w:rsidRPr="00D97B7C">
        <w:t>.</w:t>
      </w:r>
    </w:p>
    <w:p w14:paraId="16ED5F3D" w14:textId="77777777" w:rsidR="008C12FB" w:rsidRPr="00D97B7C" w:rsidRDefault="008C12FB" w:rsidP="008C12FB">
      <w:pPr>
        <w:tabs>
          <w:tab w:val="left" w:pos="992"/>
        </w:tabs>
        <w:spacing w:before="120" w:line="276" w:lineRule="auto"/>
        <w:ind w:left="992" w:hanging="992"/>
        <w:jc w:val="both"/>
        <w:rPr>
          <w:noProof/>
          <w:color w:val="000000"/>
          <w:lang w:val="vi-VN"/>
        </w:rPr>
      </w:pPr>
      <w:r w:rsidRPr="00D97B7C">
        <w:rPr>
          <w:b/>
          <w:noProof/>
          <w:color w:val="008000"/>
          <w:lang w:val="vi-VN"/>
        </w:rPr>
        <w:t>Câu 50:</w:t>
      </w:r>
      <w:r w:rsidRPr="00D97B7C">
        <w:rPr>
          <w:b/>
          <w:noProof/>
          <w:color w:val="008000"/>
          <w:lang w:val="vi-VN"/>
        </w:rPr>
        <w:tab/>
      </w:r>
      <w:r w:rsidRPr="00D97B7C">
        <w:rPr>
          <w:b/>
          <w:noProof/>
          <w:color w:val="FF00FF"/>
          <w:lang w:val="vi-VN"/>
        </w:rPr>
        <w:t xml:space="preserve"> [2H1-3.5-4] </w:t>
      </w:r>
      <w:r w:rsidRPr="00D97B7C">
        <w:rPr>
          <w:b/>
          <w:noProof/>
          <w:color w:val="008000"/>
          <w:lang w:val="vi-VN"/>
        </w:rPr>
        <w:t>(THPT Chuyên Nguyễn Thị Minh Khai-Sóc Trăng-Năm 2019-2020)</w:t>
      </w:r>
      <w:r w:rsidRPr="00D97B7C">
        <w:rPr>
          <w:b/>
          <w:noProof/>
          <w:color w:val="FF00FF"/>
          <w:lang w:val="vi-VN"/>
        </w:rPr>
        <w:t xml:space="preserve"> </w:t>
      </w:r>
      <w:r w:rsidRPr="00D97B7C">
        <w:rPr>
          <w:noProof/>
          <w:color w:val="000000"/>
          <w:lang w:val="vi-VN"/>
        </w:rPr>
        <w:t xml:space="preserve">Cho hình chóp </w:t>
      </w:r>
      <w:r w:rsidRPr="00D97B7C">
        <w:rPr>
          <w:noProof/>
          <w:color w:val="000000"/>
          <w:position w:val="-6"/>
        </w:rPr>
        <w:object w:dxaOrig="933" w:dyaOrig="315" w14:anchorId="575297ED">
          <v:shape id="_x0000_i1216" type="#_x0000_t75" style="width:46.15pt;height:15.7pt" o:ole="">
            <v:imagedata r:id="rId28" o:title=""/>
          </v:shape>
          <o:OLEObject Type="Embed" ProgID="Equation.DSMT4" ShapeID="_x0000_i1216" DrawAspect="Content" ObjectID="_1722533520" r:id="rId354"/>
        </w:object>
      </w:r>
      <w:r w:rsidRPr="00D97B7C">
        <w:rPr>
          <w:noProof/>
          <w:color w:val="000000"/>
          <w:lang w:val="vi-VN"/>
        </w:rPr>
        <w:t xml:space="preserve"> có đáy </w:t>
      </w:r>
      <w:r w:rsidRPr="00D97B7C">
        <w:rPr>
          <w:noProof/>
          <w:color w:val="000000"/>
          <w:position w:val="-6"/>
        </w:rPr>
        <w:object w:dxaOrig="727" w:dyaOrig="315" w14:anchorId="169B430E">
          <v:shape id="_x0000_i1217" type="#_x0000_t75" style="width:36.45pt;height:15.7pt" o:ole="">
            <v:imagedata r:id="rId30" o:title=""/>
          </v:shape>
          <o:OLEObject Type="Embed" ProgID="Equation.DSMT4" ShapeID="_x0000_i1217" DrawAspect="Content" ObjectID="_1722533521" r:id="rId355"/>
        </w:object>
      </w:r>
      <w:r w:rsidRPr="00D97B7C">
        <w:rPr>
          <w:noProof/>
          <w:color w:val="000000"/>
          <w:lang w:val="vi-VN"/>
        </w:rPr>
        <w:t xml:space="preserve"> là hình vuông cạnh </w:t>
      </w:r>
      <w:r w:rsidRPr="00D97B7C">
        <w:rPr>
          <w:noProof/>
          <w:color w:val="000000"/>
          <w:position w:val="-6"/>
        </w:rPr>
        <w:object w:dxaOrig="192" w:dyaOrig="219" w14:anchorId="5D682F66">
          <v:shape id="_x0000_i1218" type="#_x0000_t75" style="width:9.7pt;height:10.6pt" o:ole="">
            <v:imagedata r:id="rId32" o:title=""/>
          </v:shape>
          <o:OLEObject Type="Embed" ProgID="Equation.DSMT4" ShapeID="_x0000_i1218" DrawAspect="Content" ObjectID="_1722533522" r:id="rId356"/>
        </w:object>
      </w:r>
      <w:r w:rsidRPr="00D97B7C">
        <w:rPr>
          <w:noProof/>
          <w:color w:val="000000"/>
          <w:lang w:val="vi-VN"/>
        </w:rPr>
        <w:t xml:space="preserve">, mặt bên </w:t>
      </w:r>
      <w:r w:rsidRPr="00D97B7C">
        <w:rPr>
          <w:noProof/>
          <w:color w:val="000000"/>
          <w:position w:val="-6"/>
        </w:rPr>
        <w:object w:dxaOrig="480" w:dyaOrig="315" w14:anchorId="00EF488E">
          <v:shape id="_x0000_i1219" type="#_x0000_t75" style="width:24pt;height:15.7pt" o:ole="">
            <v:imagedata r:id="rId34" o:title=""/>
          </v:shape>
          <o:OLEObject Type="Embed" ProgID="Equation.DSMT4" ShapeID="_x0000_i1219" DrawAspect="Content" ObjectID="_1722533523" r:id="rId357"/>
        </w:object>
      </w:r>
      <w:r w:rsidRPr="00D97B7C">
        <w:rPr>
          <w:noProof/>
          <w:color w:val="000000"/>
          <w:lang w:val="vi-VN"/>
        </w:rPr>
        <w:t xml:space="preserve"> là tam giác đều, mặt bên </w:t>
      </w:r>
      <w:r w:rsidRPr="00D97B7C">
        <w:rPr>
          <w:noProof/>
          <w:color w:val="000000"/>
          <w:position w:val="-6"/>
        </w:rPr>
        <w:object w:dxaOrig="535" w:dyaOrig="315" w14:anchorId="76BF23A8">
          <v:shape id="_x0000_i1220" type="#_x0000_t75" style="width:27.25pt;height:15.7pt" o:ole="">
            <v:imagedata r:id="rId36" o:title=""/>
          </v:shape>
          <o:OLEObject Type="Embed" ProgID="Equation.DSMT4" ShapeID="_x0000_i1220" DrawAspect="Content" ObjectID="_1722533524" r:id="rId358"/>
        </w:object>
      </w:r>
      <w:r w:rsidRPr="00D97B7C">
        <w:rPr>
          <w:noProof/>
          <w:color w:val="000000"/>
          <w:lang w:val="vi-VN"/>
        </w:rPr>
        <w:t xml:space="preserve"> là tam giác vuông cân tại </w:t>
      </w:r>
      <w:r w:rsidRPr="00D97B7C">
        <w:rPr>
          <w:noProof/>
          <w:color w:val="000000"/>
          <w:position w:val="-6"/>
        </w:rPr>
        <w:object w:dxaOrig="219" w:dyaOrig="315" w14:anchorId="1DC7ED74">
          <v:shape id="_x0000_i1221" type="#_x0000_t75" style="width:10.6pt;height:15.7pt" o:ole="">
            <v:imagedata r:id="rId38" o:title=""/>
          </v:shape>
          <o:OLEObject Type="Embed" ProgID="Equation.DSMT4" ShapeID="_x0000_i1221" DrawAspect="Content" ObjectID="_1722533525" r:id="rId359"/>
        </w:object>
      </w:r>
      <w:r w:rsidRPr="00D97B7C">
        <w:rPr>
          <w:noProof/>
          <w:color w:val="000000"/>
          <w:lang w:val="vi-VN"/>
        </w:rPr>
        <w:t xml:space="preserve">. Gọi </w:t>
      </w:r>
      <w:r w:rsidRPr="00D97B7C">
        <w:rPr>
          <w:noProof/>
          <w:color w:val="000000"/>
          <w:position w:val="-4"/>
        </w:rPr>
        <w:object w:dxaOrig="315" w:dyaOrig="247" w14:anchorId="19ED3F1A">
          <v:shape id="_x0000_i1222" type="#_x0000_t75" style="width:15.7pt;height:12pt" o:ole="">
            <v:imagedata r:id="rId40" o:title=""/>
          </v:shape>
          <o:OLEObject Type="Embed" ProgID="Equation.DSMT4" ShapeID="_x0000_i1222" DrawAspect="Content" ObjectID="_1722533526" r:id="rId360"/>
        </w:object>
      </w:r>
      <w:r w:rsidRPr="00D97B7C">
        <w:rPr>
          <w:noProof/>
          <w:color w:val="000000"/>
          <w:lang w:val="vi-VN"/>
        </w:rPr>
        <w:t xml:space="preserve"> là hình chiếu của </w:t>
      </w:r>
      <w:r w:rsidRPr="00D97B7C">
        <w:rPr>
          <w:noProof/>
          <w:color w:val="000000"/>
          <w:position w:val="-6"/>
        </w:rPr>
        <w:object w:dxaOrig="219" w:dyaOrig="315" w14:anchorId="3D9A989E">
          <v:shape id="_x0000_i1223" type="#_x0000_t75" style="width:10.6pt;height:15.7pt" o:ole="">
            <v:imagedata r:id="rId42" o:title=""/>
          </v:shape>
          <o:OLEObject Type="Embed" ProgID="Equation.DSMT4" ShapeID="_x0000_i1223" DrawAspect="Content" ObjectID="_1722533527" r:id="rId361"/>
        </w:object>
      </w:r>
      <w:r w:rsidRPr="00D97B7C">
        <w:rPr>
          <w:noProof/>
          <w:color w:val="000000"/>
          <w:lang w:val="vi-VN"/>
        </w:rPr>
        <w:t xml:space="preserve"> trên mặt phẳng </w:t>
      </w:r>
      <w:r w:rsidRPr="00D97B7C">
        <w:rPr>
          <w:noProof/>
          <w:color w:val="000000"/>
          <w:position w:val="-10"/>
        </w:rPr>
        <w:object w:dxaOrig="905" w:dyaOrig="343" w14:anchorId="6EDDCCDF">
          <v:shape id="_x0000_i1224" type="#_x0000_t75" style="width:44.75pt;height:17.1pt" o:ole="">
            <v:imagedata r:id="rId44" o:title=""/>
          </v:shape>
          <o:OLEObject Type="Embed" ProgID="Equation.DSMT4" ShapeID="_x0000_i1224" DrawAspect="Content" ObjectID="_1722533528" r:id="rId362"/>
        </w:object>
      </w:r>
      <w:r w:rsidRPr="00D97B7C">
        <w:rPr>
          <w:noProof/>
          <w:color w:val="000000"/>
          <w:lang w:val="vi-VN"/>
        </w:rPr>
        <w:t xml:space="preserve">. Gọi </w:t>
      </w:r>
      <w:r w:rsidRPr="00D97B7C">
        <w:rPr>
          <w:noProof/>
          <w:color w:val="000000"/>
          <w:position w:val="-4"/>
        </w:rPr>
        <w:object w:dxaOrig="247" w:dyaOrig="247" w14:anchorId="4E09814B">
          <v:shape id="_x0000_i1225" type="#_x0000_t75" style="width:12pt;height:12pt" o:ole="">
            <v:imagedata r:id="rId46" o:title=""/>
          </v:shape>
          <o:OLEObject Type="Embed" ProgID="Equation.DSMT4" ShapeID="_x0000_i1225" DrawAspect="Content" ObjectID="_1722533529" r:id="rId363"/>
        </w:object>
      </w:r>
      <w:r w:rsidRPr="00D97B7C">
        <w:rPr>
          <w:noProof/>
          <w:color w:val="000000"/>
          <w:lang w:val="vi-VN"/>
        </w:rPr>
        <w:t xml:space="preserve">là điểm thuộc đường thẳng </w:t>
      </w:r>
      <w:r w:rsidRPr="00D97B7C">
        <w:rPr>
          <w:noProof/>
          <w:color w:val="000000"/>
          <w:position w:val="-6"/>
        </w:rPr>
        <w:object w:dxaOrig="384" w:dyaOrig="315" w14:anchorId="5DB204DE">
          <v:shape id="_x0000_i1226" type="#_x0000_t75" style="width:18.9pt;height:15.7pt" o:ole="">
            <v:imagedata r:id="rId48" o:title=""/>
          </v:shape>
          <o:OLEObject Type="Embed" ProgID="Equation.DSMT4" ShapeID="_x0000_i1226" DrawAspect="Content" ObjectID="_1722533530" r:id="rId364"/>
        </w:object>
      </w:r>
      <w:r w:rsidRPr="00D97B7C">
        <w:rPr>
          <w:noProof/>
          <w:color w:val="000000"/>
          <w:lang w:val="vi-VN"/>
        </w:rPr>
        <w:t xml:space="preserve"> sao cho </w:t>
      </w:r>
      <w:r w:rsidRPr="00D97B7C">
        <w:rPr>
          <w:noProof/>
          <w:color w:val="000000"/>
          <w:position w:val="-4"/>
        </w:rPr>
        <w:object w:dxaOrig="411" w:dyaOrig="247" w14:anchorId="1171A4B3">
          <v:shape id="_x0000_i1227" type="#_x0000_t75" style="width:20.75pt;height:12pt" o:ole="">
            <v:imagedata r:id="rId50" o:title=""/>
          </v:shape>
          <o:OLEObject Type="Embed" ProgID="Equation.DSMT4" ShapeID="_x0000_i1227" DrawAspect="Content" ObjectID="_1722533531" r:id="rId365"/>
        </w:object>
      </w:r>
      <w:r w:rsidRPr="00D97B7C">
        <w:rPr>
          <w:noProof/>
          <w:color w:val="000000"/>
          <w:lang w:val="vi-VN"/>
        </w:rPr>
        <w:t xml:space="preserve"> vuông góc với </w:t>
      </w:r>
      <w:r w:rsidRPr="00D97B7C">
        <w:rPr>
          <w:noProof/>
          <w:color w:val="000000"/>
          <w:position w:val="-4"/>
        </w:rPr>
        <w:object w:dxaOrig="425" w:dyaOrig="247" w14:anchorId="4FC817A8">
          <v:shape id="_x0000_i1228" type="#_x0000_t75" style="width:21.7pt;height:12pt" o:ole="">
            <v:imagedata r:id="rId52" o:title=""/>
          </v:shape>
          <o:OLEObject Type="Embed" ProgID="Equation.DSMT4" ShapeID="_x0000_i1228" DrawAspect="Content" ObjectID="_1722533532" r:id="rId366"/>
        </w:object>
      </w:r>
      <w:r w:rsidRPr="00D97B7C">
        <w:rPr>
          <w:noProof/>
          <w:color w:val="000000"/>
          <w:lang w:val="vi-VN"/>
        </w:rPr>
        <w:t xml:space="preserve">. Tính thể tích </w:t>
      </w:r>
      <w:r w:rsidRPr="00D97B7C">
        <w:rPr>
          <w:noProof/>
          <w:color w:val="000000"/>
          <w:position w:val="-6"/>
        </w:rPr>
        <w:object w:dxaOrig="247" w:dyaOrig="315" w14:anchorId="4A405D73">
          <v:shape id="_x0000_i1229" type="#_x0000_t75" style="width:12pt;height:15.7pt" o:ole="">
            <v:imagedata r:id="rId54" o:title=""/>
          </v:shape>
          <o:OLEObject Type="Embed" ProgID="Equation.DSMT4" ShapeID="_x0000_i1229" DrawAspect="Content" ObjectID="_1722533533" r:id="rId367"/>
        </w:object>
      </w:r>
      <w:r w:rsidRPr="00D97B7C">
        <w:rPr>
          <w:noProof/>
          <w:color w:val="000000"/>
          <w:lang w:val="vi-VN"/>
        </w:rPr>
        <w:t xml:space="preserve"> của khối chóp </w:t>
      </w:r>
      <w:r w:rsidRPr="00D97B7C">
        <w:rPr>
          <w:noProof/>
          <w:color w:val="000000"/>
          <w:position w:val="-6"/>
        </w:rPr>
        <w:object w:dxaOrig="782" w:dyaOrig="315" w14:anchorId="224DE151">
          <v:shape id="_x0000_i1230" type="#_x0000_t75" style="width:39.25pt;height:15.7pt" o:ole="">
            <v:imagedata r:id="rId56" o:title=""/>
          </v:shape>
          <o:OLEObject Type="Embed" ProgID="Equation.DSMT4" ShapeID="_x0000_i1230" DrawAspect="Content" ObjectID="_1722533534" r:id="rId368"/>
        </w:object>
      </w:r>
      <w:r w:rsidRPr="00D97B7C">
        <w:rPr>
          <w:noProof/>
          <w:color w:val="000000"/>
          <w:lang w:val="vi-VN"/>
        </w:rPr>
        <w:t>.</w:t>
      </w:r>
    </w:p>
    <w:p w14:paraId="2B6B63EE" w14:textId="77777777" w:rsidR="008C12FB" w:rsidRPr="00D97B7C" w:rsidRDefault="008C12FB" w:rsidP="008C12FB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textAlignment w:val="center"/>
        <w:rPr>
          <w:color w:val="000000"/>
          <w:lang w:val="vi-VN"/>
        </w:rPr>
      </w:pPr>
      <w:r w:rsidRPr="00D97B7C">
        <w:rPr>
          <w:b/>
          <w:bCs/>
          <w:color w:val="008000"/>
          <w:lang w:val="vi-VN"/>
        </w:rPr>
        <w:t xml:space="preserve">A. </w:t>
      </w:r>
      <w:r w:rsidRPr="00D97B7C">
        <w:rPr>
          <w:color w:val="000000"/>
          <w:lang w:val="vi-VN"/>
        </w:rPr>
        <w:object w:dxaOrig="1056" w:dyaOrig="658" w14:anchorId="20C9A06B">
          <v:shape id="_x0000_i1231" type="#_x0000_t75" style="width:53.1pt;height:32.75pt" o:ole="">
            <v:imagedata r:id="rId369" o:title=""/>
          </v:shape>
          <o:OLEObject Type="Embed" ProgID="Equation.DSMT4" ShapeID="_x0000_i1231" DrawAspect="Content" ObjectID="_1722533535" r:id="rId370"/>
        </w:object>
      </w:r>
      <w:r w:rsidRPr="00D97B7C">
        <w:rPr>
          <w:color w:val="000000"/>
          <w:lang w:val="vi-VN"/>
        </w:rPr>
        <w:t>.</w:t>
      </w:r>
      <w:r w:rsidRPr="00D97B7C">
        <w:rPr>
          <w:color w:val="000000"/>
          <w:lang w:val="vi-VN"/>
        </w:rPr>
        <w:tab/>
      </w:r>
      <w:r w:rsidRPr="00D97B7C">
        <w:rPr>
          <w:b/>
          <w:bCs/>
          <w:color w:val="008000"/>
          <w:lang w:val="vi-VN"/>
        </w:rPr>
        <w:t xml:space="preserve">B. </w:t>
      </w:r>
      <w:r w:rsidRPr="00D97B7C">
        <w:rPr>
          <w:color w:val="000000"/>
          <w:lang w:val="vi-VN"/>
        </w:rPr>
        <w:object w:dxaOrig="1056" w:dyaOrig="658" w14:anchorId="721BE0FD">
          <v:shape id="_x0000_i1232" type="#_x0000_t75" style="width:53.1pt;height:32.75pt" o:ole="">
            <v:imagedata r:id="rId371" o:title=""/>
          </v:shape>
          <o:OLEObject Type="Embed" ProgID="Equation.DSMT4" ShapeID="_x0000_i1232" DrawAspect="Content" ObjectID="_1722533536" r:id="rId372"/>
        </w:object>
      </w:r>
      <w:r w:rsidRPr="00D97B7C">
        <w:rPr>
          <w:color w:val="000000"/>
          <w:lang w:val="vi-VN"/>
        </w:rPr>
        <w:t>.</w:t>
      </w:r>
      <w:r w:rsidRPr="00D97B7C">
        <w:rPr>
          <w:color w:val="000000"/>
          <w:lang w:val="vi-VN"/>
        </w:rPr>
        <w:tab/>
      </w:r>
      <w:r w:rsidRPr="00D97B7C">
        <w:rPr>
          <w:b/>
          <w:bCs/>
          <w:color w:val="008000"/>
          <w:lang w:val="vi-VN"/>
        </w:rPr>
        <w:t xml:space="preserve">C. </w:t>
      </w:r>
      <w:r w:rsidRPr="00D97B7C">
        <w:rPr>
          <w:color w:val="000000"/>
          <w:lang w:val="vi-VN"/>
        </w:rPr>
        <w:object w:dxaOrig="1056" w:dyaOrig="658" w14:anchorId="32934BFD">
          <v:shape id="_x0000_i1233" type="#_x0000_t75" style="width:53.1pt;height:32.75pt" o:ole="">
            <v:imagedata r:id="rId373" o:title=""/>
          </v:shape>
          <o:OLEObject Type="Embed" ProgID="Equation.DSMT4" ShapeID="_x0000_i1233" DrawAspect="Content" ObjectID="_1722533537" r:id="rId374"/>
        </w:object>
      </w:r>
      <w:r w:rsidRPr="00D97B7C">
        <w:rPr>
          <w:color w:val="000000"/>
          <w:lang w:val="vi-VN"/>
        </w:rPr>
        <w:t>.</w:t>
      </w:r>
      <w:r w:rsidRPr="00D97B7C">
        <w:rPr>
          <w:color w:val="000000"/>
          <w:lang w:val="vi-VN"/>
        </w:rPr>
        <w:tab/>
      </w:r>
      <w:r w:rsidRPr="00D97B7C">
        <w:rPr>
          <w:b/>
          <w:bCs/>
          <w:color w:val="008000"/>
          <w:u w:val="single"/>
          <w:lang w:val="vi-VN"/>
        </w:rPr>
        <w:t>D</w:t>
      </w:r>
      <w:r w:rsidRPr="00D97B7C">
        <w:rPr>
          <w:b/>
          <w:bCs/>
          <w:color w:val="008000"/>
          <w:lang w:val="vi-VN"/>
        </w:rPr>
        <w:t xml:space="preserve">. </w:t>
      </w:r>
      <w:r w:rsidRPr="00D97B7C">
        <w:rPr>
          <w:color w:val="000000"/>
          <w:lang w:val="vi-VN"/>
        </w:rPr>
        <w:object w:dxaOrig="1056" w:dyaOrig="658" w14:anchorId="57D6E8F9">
          <v:shape id="_x0000_i1234" type="#_x0000_t75" style="width:53.1pt;height:32.75pt" o:ole="">
            <v:imagedata r:id="rId375" o:title=""/>
          </v:shape>
          <o:OLEObject Type="Embed" ProgID="Equation.DSMT4" ShapeID="_x0000_i1234" DrawAspect="Content" ObjectID="_1722533538" r:id="rId376"/>
        </w:object>
      </w:r>
      <w:r w:rsidRPr="00D97B7C">
        <w:rPr>
          <w:color w:val="000000"/>
          <w:lang w:val="vi-VN"/>
        </w:rPr>
        <w:t>.</w:t>
      </w:r>
    </w:p>
    <w:p w14:paraId="51E560D9" w14:textId="77777777" w:rsidR="008C12FB" w:rsidRPr="00D97B7C" w:rsidRDefault="008C12FB" w:rsidP="008C12FB">
      <w:pPr>
        <w:spacing w:line="276" w:lineRule="auto"/>
        <w:ind w:left="992"/>
        <w:jc w:val="center"/>
        <w:rPr>
          <w:b/>
          <w:i/>
          <w:color w:val="FF00FF"/>
        </w:rPr>
      </w:pPr>
      <w:r w:rsidRPr="00D97B7C">
        <w:rPr>
          <w:b/>
          <w:color w:val="008000"/>
        </w:rPr>
        <w:t>Lời giải</w:t>
      </w:r>
    </w:p>
    <w:p w14:paraId="67C1584B" w14:textId="77777777" w:rsidR="008C12FB" w:rsidRPr="00D97B7C" w:rsidRDefault="008C12FB" w:rsidP="008C12FB">
      <w:pPr>
        <w:spacing w:line="276" w:lineRule="auto"/>
        <w:ind w:left="992"/>
        <w:jc w:val="right"/>
        <w:rPr>
          <w:b/>
          <w:i/>
          <w:color w:val="FF00FF"/>
        </w:rPr>
      </w:pPr>
      <w:r w:rsidRPr="00D97B7C">
        <w:rPr>
          <w:b/>
          <w:i/>
          <w:color w:val="FF00FF"/>
        </w:rPr>
        <w:t>FB Người gắn ID: Liên Hồ</w:t>
      </w:r>
    </w:p>
    <w:p w14:paraId="7F6531EC" w14:textId="77777777" w:rsidR="008C12FB" w:rsidRPr="00D97B7C" w:rsidRDefault="008C12FB" w:rsidP="008C12FB">
      <w:pPr>
        <w:spacing w:line="276" w:lineRule="auto"/>
        <w:ind w:left="992" w:firstLine="993"/>
        <w:rPr>
          <w:b/>
          <w:color w:val="008000"/>
          <w:highlight w:val="yellow"/>
        </w:rPr>
      </w:pPr>
      <w:r w:rsidRPr="00D97B7C">
        <w:rPr>
          <w:b/>
          <w:color w:val="008000"/>
          <w:highlight w:val="yellow"/>
        </w:rPr>
        <w:t>Chọn D</w:t>
      </w:r>
    </w:p>
    <w:p w14:paraId="68393486" w14:textId="1AF91D37" w:rsidR="008C12FB" w:rsidRPr="00D97B7C" w:rsidRDefault="008C12FB" w:rsidP="008C12FB">
      <w:pPr>
        <w:spacing w:line="276" w:lineRule="auto"/>
        <w:ind w:left="992"/>
        <w:jc w:val="center"/>
        <w:rPr>
          <w:b/>
          <w:color w:val="0033CC"/>
          <w:highlight w:val="green"/>
        </w:rPr>
      </w:pPr>
      <w:r w:rsidRPr="00D97B7C">
        <w:rPr>
          <w:noProof/>
        </w:rPr>
        <w:lastRenderedPageBreak/>
        <mc:AlternateContent>
          <mc:Choice Requires="wpc">
            <w:drawing>
              <wp:inline distT="0" distB="0" distL="0" distR="0" wp14:anchorId="1B278CD5" wp14:editId="0568A7C6">
                <wp:extent cx="3480435" cy="3023235"/>
                <wp:effectExtent l="0" t="0" r="0" b="0"/>
                <wp:docPr id="51" name="Canvas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164465" y="2710815"/>
                            <a:ext cx="20161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1198245" y="455930"/>
                            <a:ext cx="1753235" cy="14770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 flipH="1">
                            <a:off x="164465" y="455930"/>
                            <a:ext cx="1033780" cy="2261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1198245" y="455930"/>
                            <a:ext cx="982345" cy="22821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185420" y="1932940"/>
                            <a:ext cx="745490" cy="76390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8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Freeform 9"/>
                        <wps:cNvSpPr>
                          <a:spLocks noEditPoints="1"/>
                        </wps:cNvSpPr>
                        <wps:spPr bwMode="auto">
                          <a:xfrm flipH="1">
                            <a:off x="1115060" y="455930"/>
                            <a:ext cx="83185" cy="1850390"/>
                          </a:xfrm>
                          <a:custGeom>
                            <a:avLst/>
                            <a:gdLst>
                              <a:gd name="T0" fmla="*/ 13 w 672"/>
                              <a:gd name="T1" fmla="*/ 49 h 2500"/>
                              <a:gd name="T2" fmla="*/ 29 w 672"/>
                              <a:gd name="T3" fmla="*/ 78 h 2500"/>
                              <a:gd name="T4" fmla="*/ 21 w 672"/>
                              <a:gd name="T5" fmla="*/ 80 h 2500"/>
                              <a:gd name="T6" fmla="*/ 62 w 672"/>
                              <a:gd name="T7" fmla="*/ 203 h 2500"/>
                              <a:gd name="T8" fmla="*/ 50 w 672"/>
                              <a:gd name="T9" fmla="*/ 156 h 2500"/>
                              <a:gd name="T10" fmla="*/ 75 w 672"/>
                              <a:gd name="T11" fmla="*/ 283 h 2500"/>
                              <a:gd name="T12" fmla="*/ 91 w 672"/>
                              <a:gd name="T13" fmla="*/ 312 h 2500"/>
                              <a:gd name="T14" fmla="*/ 83 w 672"/>
                              <a:gd name="T15" fmla="*/ 314 h 2500"/>
                              <a:gd name="T16" fmla="*/ 124 w 672"/>
                              <a:gd name="T17" fmla="*/ 437 h 2500"/>
                              <a:gd name="T18" fmla="*/ 112 w 672"/>
                              <a:gd name="T19" fmla="*/ 390 h 2500"/>
                              <a:gd name="T20" fmla="*/ 137 w 672"/>
                              <a:gd name="T21" fmla="*/ 517 h 2500"/>
                              <a:gd name="T22" fmla="*/ 153 w 672"/>
                              <a:gd name="T23" fmla="*/ 546 h 2500"/>
                              <a:gd name="T24" fmla="*/ 146 w 672"/>
                              <a:gd name="T25" fmla="*/ 548 h 2500"/>
                              <a:gd name="T26" fmla="*/ 187 w 672"/>
                              <a:gd name="T27" fmla="*/ 671 h 2500"/>
                              <a:gd name="T28" fmla="*/ 174 w 672"/>
                              <a:gd name="T29" fmla="*/ 624 h 2500"/>
                              <a:gd name="T30" fmla="*/ 200 w 672"/>
                              <a:gd name="T31" fmla="*/ 751 h 2500"/>
                              <a:gd name="T32" fmla="*/ 216 w 672"/>
                              <a:gd name="T33" fmla="*/ 780 h 2500"/>
                              <a:gd name="T34" fmla="*/ 208 w 672"/>
                              <a:gd name="T35" fmla="*/ 782 h 2500"/>
                              <a:gd name="T36" fmla="*/ 249 w 672"/>
                              <a:gd name="T37" fmla="*/ 905 h 2500"/>
                              <a:gd name="T38" fmla="*/ 236 w 672"/>
                              <a:gd name="T39" fmla="*/ 858 h 2500"/>
                              <a:gd name="T40" fmla="*/ 262 w 672"/>
                              <a:gd name="T41" fmla="*/ 985 h 2500"/>
                              <a:gd name="T42" fmla="*/ 278 w 672"/>
                              <a:gd name="T43" fmla="*/ 1014 h 2500"/>
                              <a:gd name="T44" fmla="*/ 270 w 672"/>
                              <a:gd name="T45" fmla="*/ 1016 h 2500"/>
                              <a:gd name="T46" fmla="*/ 311 w 672"/>
                              <a:gd name="T47" fmla="*/ 1139 h 2500"/>
                              <a:gd name="T48" fmla="*/ 299 w 672"/>
                              <a:gd name="T49" fmla="*/ 1092 h 2500"/>
                              <a:gd name="T50" fmla="*/ 324 w 672"/>
                              <a:gd name="T51" fmla="*/ 1219 h 2500"/>
                              <a:gd name="T52" fmla="*/ 340 w 672"/>
                              <a:gd name="T53" fmla="*/ 1248 h 2500"/>
                              <a:gd name="T54" fmla="*/ 332 w 672"/>
                              <a:gd name="T55" fmla="*/ 1250 h 2500"/>
                              <a:gd name="T56" fmla="*/ 373 w 672"/>
                              <a:gd name="T57" fmla="*/ 1373 h 2500"/>
                              <a:gd name="T58" fmla="*/ 361 w 672"/>
                              <a:gd name="T59" fmla="*/ 1326 h 2500"/>
                              <a:gd name="T60" fmla="*/ 386 w 672"/>
                              <a:gd name="T61" fmla="*/ 1453 h 2500"/>
                              <a:gd name="T62" fmla="*/ 402 w 672"/>
                              <a:gd name="T63" fmla="*/ 1482 h 2500"/>
                              <a:gd name="T64" fmla="*/ 394 w 672"/>
                              <a:gd name="T65" fmla="*/ 1484 h 2500"/>
                              <a:gd name="T66" fmla="*/ 436 w 672"/>
                              <a:gd name="T67" fmla="*/ 1607 h 2500"/>
                              <a:gd name="T68" fmla="*/ 423 w 672"/>
                              <a:gd name="T69" fmla="*/ 1560 h 2500"/>
                              <a:gd name="T70" fmla="*/ 448 w 672"/>
                              <a:gd name="T71" fmla="*/ 1687 h 2500"/>
                              <a:gd name="T72" fmla="*/ 465 w 672"/>
                              <a:gd name="T73" fmla="*/ 1716 h 2500"/>
                              <a:gd name="T74" fmla="*/ 457 w 672"/>
                              <a:gd name="T75" fmla="*/ 1718 h 2500"/>
                              <a:gd name="T76" fmla="*/ 498 w 672"/>
                              <a:gd name="T77" fmla="*/ 1841 h 2500"/>
                              <a:gd name="T78" fmla="*/ 485 w 672"/>
                              <a:gd name="T79" fmla="*/ 1794 h 2500"/>
                              <a:gd name="T80" fmla="*/ 511 w 672"/>
                              <a:gd name="T81" fmla="*/ 1921 h 2500"/>
                              <a:gd name="T82" fmla="*/ 527 w 672"/>
                              <a:gd name="T83" fmla="*/ 1950 h 2500"/>
                              <a:gd name="T84" fmla="*/ 519 w 672"/>
                              <a:gd name="T85" fmla="*/ 1952 h 2500"/>
                              <a:gd name="T86" fmla="*/ 560 w 672"/>
                              <a:gd name="T87" fmla="*/ 2075 h 2500"/>
                              <a:gd name="T88" fmla="*/ 548 w 672"/>
                              <a:gd name="T89" fmla="*/ 2028 h 2500"/>
                              <a:gd name="T90" fmla="*/ 573 w 672"/>
                              <a:gd name="T91" fmla="*/ 2155 h 2500"/>
                              <a:gd name="T92" fmla="*/ 589 w 672"/>
                              <a:gd name="T93" fmla="*/ 2184 h 2500"/>
                              <a:gd name="T94" fmla="*/ 581 w 672"/>
                              <a:gd name="T95" fmla="*/ 2186 h 2500"/>
                              <a:gd name="T96" fmla="*/ 622 w 672"/>
                              <a:gd name="T97" fmla="*/ 2309 h 2500"/>
                              <a:gd name="T98" fmla="*/ 610 w 672"/>
                              <a:gd name="T99" fmla="*/ 2262 h 2500"/>
                              <a:gd name="T100" fmla="*/ 635 w 672"/>
                              <a:gd name="T101" fmla="*/ 2389 h 2500"/>
                              <a:gd name="T102" fmla="*/ 651 w 672"/>
                              <a:gd name="T103" fmla="*/ 2418 h 2500"/>
                              <a:gd name="T104" fmla="*/ 643 w 672"/>
                              <a:gd name="T105" fmla="*/ 2420 h 2500"/>
                              <a:gd name="T106" fmla="*/ 672 w 672"/>
                              <a:gd name="T107" fmla="*/ 2498 h 2500"/>
                              <a:gd name="T108" fmla="*/ 672 w 672"/>
                              <a:gd name="T109" fmla="*/ 2496 h 25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672" h="2500">
                                <a:moveTo>
                                  <a:pt x="8" y="0"/>
                                </a:moveTo>
                                <a:lnTo>
                                  <a:pt x="21" y="46"/>
                                </a:lnTo>
                                <a:lnTo>
                                  <a:pt x="13" y="49"/>
                                </a:lnTo>
                                <a:lnTo>
                                  <a:pt x="0" y="2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29" y="78"/>
                                </a:moveTo>
                                <a:lnTo>
                                  <a:pt x="42" y="124"/>
                                </a:lnTo>
                                <a:lnTo>
                                  <a:pt x="34" y="127"/>
                                </a:lnTo>
                                <a:lnTo>
                                  <a:pt x="21" y="80"/>
                                </a:lnTo>
                                <a:lnTo>
                                  <a:pt x="29" y="78"/>
                                </a:lnTo>
                                <a:close/>
                                <a:moveTo>
                                  <a:pt x="50" y="156"/>
                                </a:moveTo>
                                <a:lnTo>
                                  <a:pt x="62" y="203"/>
                                </a:lnTo>
                                <a:lnTo>
                                  <a:pt x="54" y="205"/>
                                </a:lnTo>
                                <a:lnTo>
                                  <a:pt x="42" y="158"/>
                                </a:lnTo>
                                <a:lnTo>
                                  <a:pt x="50" y="156"/>
                                </a:lnTo>
                                <a:close/>
                                <a:moveTo>
                                  <a:pt x="71" y="234"/>
                                </a:moveTo>
                                <a:lnTo>
                                  <a:pt x="83" y="281"/>
                                </a:lnTo>
                                <a:lnTo>
                                  <a:pt x="75" y="283"/>
                                </a:lnTo>
                                <a:lnTo>
                                  <a:pt x="63" y="236"/>
                                </a:lnTo>
                                <a:lnTo>
                                  <a:pt x="71" y="234"/>
                                </a:lnTo>
                                <a:close/>
                                <a:moveTo>
                                  <a:pt x="91" y="312"/>
                                </a:moveTo>
                                <a:lnTo>
                                  <a:pt x="104" y="358"/>
                                </a:lnTo>
                                <a:lnTo>
                                  <a:pt x="96" y="361"/>
                                </a:lnTo>
                                <a:lnTo>
                                  <a:pt x="83" y="314"/>
                                </a:lnTo>
                                <a:lnTo>
                                  <a:pt x="91" y="312"/>
                                </a:lnTo>
                                <a:close/>
                                <a:moveTo>
                                  <a:pt x="112" y="390"/>
                                </a:moveTo>
                                <a:lnTo>
                                  <a:pt x="124" y="437"/>
                                </a:lnTo>
                                <a:lnTo>
                                  <a:pt x="117" y="439"/>
                                </a:lnTo>
                                <a:lnTo>
                                  <a:pt x="104" y="392"/>
                                </a:lnTo>
                                <a:lnTo>
                                  <a:pt x="112" y="390"/>
                                </a:lnTo>
                                <a:close/>
                                <a:moveTo>
                                  <a:pt x="133" y="468"/>
                                </a:moveTo>
                                <a:lnTo>
                                  <a:pt x="145" y="515"/>
                                </a:lnTo>
                                <a:lnTo>
                                  <a:pt x="137" y="517"/>
                                </a:lnTo>
                                <a:lnTo>
                                  <a:pt x="125" y="470"/>
                                </a:lnTo>
                                <a:lnTo>
                                  <a:pt x="133" y="468"/>
                                </a:lnTo>
                                <a:close/>
                                <a:moveTo>
                                  <a:pt x="153" y="546"/>
                                </a:moveTo>
                                <a:lnTo>
                                  <a:pt x="166" y="593"/>
                                </a:lnTo>
                                <a:lnTo>
                                  <a:pt x="158" y="595"/>
                                </a:lnTo>
                                <a:lnTo>
                                  <a:pt x="146" y="548"/>
                                </a:lnTo>
                                <a:lnTo>
                                  <a:pt x="153" y="546"/>
                                </a:lnTo>
                                <a:close/>
                                <a:moveTo>
                                  <a:pt x="174" y="624"/>
                                </a:moveTo>
                                <a:lnTo>
                                  <a:pt x="187" y="671"/>
                                </a:lnTo>
                                <a:lnTo>
                                  <a:pt x="179" y="673"/>
                                </a:lnTo>
                                <a:lnTo>
                                  <a:pt x="166" y="626"/>
                                </a:lnTo>
                                <a:lnTo>
                                  <a:pt x="174" y="624"/>
                                </a:lnTo>
                                <a:close/>
                                <a:moveTo>
                                  <a:pt x="195" y="702"/>
                                </a:moveTo>
                                <a:lnTo>
                                  <a:pt x="207" y="749"/>
                                </a:lnTo>
                                <a:lnTo>
                                  <a:pt x="200" y="751"/>
                                </a:lnTo>
                                <a:lnTo>
                                  <a:pt x="187" y="704"/>
                                </a:lnTo>
                                <a:lnTo>
                                  <a:pt x="195" y="702"/>
                                </a:lnTo>
                                <a:close/>
                                <a:moveTo>
                                  <a:pt x="216" y="780"/>
                                </a:moveTo>
                                <a:lnTo>
                                  <a:pt x="228" y="827"/>
                                </a:lnTo>
                                <a:lnTo>
                                  <a:pt x="220" y="829"/>
                                </a:lnTo>
                                <a:lnTo>
                                  <a:pt x="208" y="782"/>
                                </a:lnTo>
                                <a:lnTo>
                                  <a:pt x="216" y="780"/>
                                </a:lnTo>
                                <a:close/>
                                <a:moveTo>
                                  <a:pt x="236" y="858"/>
                                </a:moveTo>
                                <a:lnTo>
                                  <a:pt x="249" y="905"/>
                                </a:lnTo>
                                <a:lnTo>
                                  <a:pt x="241" y="907"/>
                                </a:lnTo>
                                <a:lnTo>
                                  <a:pt x="229" y="860"/>
                                </a:lnTo>
                                <a:lnTo>
                                  <a:pt x="236" y="858"/>
                                </a:lnTo>
                                <a:close/>
                                <a:moveTo>
                                  <a:pt x="257" y="936"/>
                                </a:moveTo>
                                <a:lnTo>
                                  <a:pt x="270" y="983"/>
                                </a:lnTo>
                                <a:lnTo>
                                  <a:pt x="262" y="985"/>
                                </a:lnTo>
                                <a:lnTo>
                                  <a:pt x="249" y="938"/>
                                </a:lnTo>
                                <a:lnTo>
                                  <a:pt x="257" y="936"/>
                                </a:lnTo>
                                <a:close/>
                                <a:moveTo>
                                  <a:pt x="278" y="1014"/>
                                </a:moveTo>
                                <a:lnTo>
                                  <a:pt x="290" y="1061"/>
                                </a:lnTo>
                                <a:lnTo>
                                  <a:pt x="283" y="1063"/>
                                </a:lnTo>
                                <a:lnTo>
                                  <a:pt x="270" y="1016"/>
                                </a:lnTo>
                                <a:lnTo>
                                  <a:pt x="278" y="1014"/>
                                </a:lnTo>
                                <a:close/>
                                <a:moveTo>
                                  <a:pt x="299" y="1092"/>
                                </a:moveTo>
                                <a:lnTo>
                                  <a:pt x="311" y="1139"/>
                                </a:lnTo>
                                <a:lnTo>
                                  <a:pt x="303" y="1141"/>
                                </a:lnTo>
                                <a:lnTo>
                                  <a:pt x="291" y="1094"/>
                                </a:lnTo>
                                <a:lnTo>
                                  <a:pt x="299" y="1092"/>
                                </a:lnTo>
                                <a:close/>
                                <a:moveTo>
                                  <a:pt x="319" y="1170"/>
                                </a:moveTo>
                                <a:lnTo>
                                  <a:pt x="332" y="1217"/>
                                </a:lnTo>
                                <a:lnTo>
                                  <a:pt x="324" y="1219"/>
                                </a:lnTo>
                                <a:lnTo>
                                  <a:pt x="312" y="1172"/>
                                </a:lnTo>
                                <a:lnTo>
                                  <a:pt x="319" y="1170"/>
                                </a:lnTo>
                                <a:close/>
                                <a:moveTo>
                                  <a:pt x="340" y="1248"/>
                                </a:moveTo>
                                <a:lnTo>
                                  <a:pt x="353" y="1295"/>
                                </a:lnTo>
                                <a:lnTo>
                                  <a:pt x="345" y="1297"/>
                                </a:lnTo>
                                <a:lnTo>
                                  <a:pt x="332" y="1250"/>
                                </a:lnTo>
                                <a:lnTo>
                                  <a:pt x="340" y="1248"/>
                                </a:lnTo>
                                <a:close/>
                                <a:moveTo>
                                  <a:pt x="361" y="1326"/>
                                </a:moveTo>
                                <a:lnTo>
                                  <a:pt x="373" y="1373"/>
                                </a:lnTo>
                                <a:lnTo>
                                  <a:pt x="365" y="1375"/>
                                </a:lnTo>
                                <a:lnTo>
                                  <a:pt x="353" y="1328"/>
                                </a:lnTo>
                                <a:lnTo>
                                  <a:pt x="361" y="1326"/>
                                </a:lnTo>
                                <a:close/>
                                <a:moveTo>
                                  <a:pt x="382" y="1404"/>
                                </a:moveTo>
                                <a:lnTo>
                                  <a:pt x="394" y="1451"/>
                                </a:lnTo>
                                <a:lnTo>
                                  <a:pt x="386" y="1453"/>
                                </a:lnTo>
                                <a:lnTo>
                                  <a:pt x="374" y="1406"/>
                                </a:lnTo>
                                <a:lnTo>
                                  <a:pt x="382" y="1404"/>
                                </a:lnTo>
                                <a:close/>
                                <a:moveTo>
                                  <a:pt x="402" y="1482"/>
                                </a:moveTo>
                                <a:lnTo>
                                  <a:pt x="415" y="1529"/>
                                </a:lnTo>
                                <a:lnTo>
                                  <a:pt x="407" y="1531"/>
                                </a:lnTo>
                                <a:lnTo>
                                  <a:pt x="394" y="1484"/>
                                </a:lnTo>
                                <a:lnTo>
                                  <a:pt x="402" y="1482"/>
                                </a:lnTo>
                                <a:close/>
                                <a:moveTo>
                                  <a:pt x="423" y="1560"/>
                                </a:moveTo>
                                <a:lnTo>
                                  <a:pt x="436" y="1607"/>
                                </a:lnTo>
                                <a:lnTo>
                                  <a:pt x="428" y="1609"/>
                                </a:lnTo>
                                <a:lnTo>
                                  <a:pt x="415" y="1562"/>
                                </a:lnTo>
                                <a:lnTo>
                                  <a:pt x="423" y="1560"/>
                                </a:lnTo>
                                <a:close/>
                                <a:moveTo>
                                  <a:pt x="444" y="1638"/>
                                </a:moveTo>
                                <a:lnTo>
                                  <a:pt x="456" y="1685"/>
                                </a:lnTo>
                                <a:lnTo>
                                  <a:pt x="448" y="1687"/>
                                </a:lnTo>
                                <a:lnTo>
                                  <a:pt x="436" y="1640"/>
                                </a:lnTo>
                                <a:lnTo>
                                  <a:pt x="444" y="1638"/>
                                </a:lnTo>
                                <a:close/>
                                <a:moveTo>
                                  <a:pt x="465" y="1716"/>
                                </a:moveTo>
                                <a:lnTo>
                                  <a:pt x="477" y="1763"/>
                                </a:lnTo>
                                <a:lnTo>
                                  <a:pt x="469" y="1765"/>
                                </a:lnTo>
                                <a:lnTo>
                                  <a:pt x="457" y="1718"/>
                                </a:lnTo>
                                <a:lnTo>
                                  <a:pt x="465" y="1716"/>
                                </a:lnTo>
                                <a:close/>
                                <a:moveTo>
                                  <a:pt x="485" y="1794"/>
                                </a:moveTo>
                                <a:lnTo>
                                  <a:pt x="498" y="1841"/>
                                </a:lnTo>
                                <a:lnTo>
                                  <a:pt x="490" y="1843"/>
                                </a:lnTo>
                                <a:lnTo>
                                  <a:pt x="478" y="1796"/>
                                </a:lnTo>
                                <a:lnTo>
                                  <a:pt x="485" y="1794"/>
                                </a:lnTo>
                                <a:close/>
                                <a:moveTo>
                                  <a:pt x="506" y="1872"/>
                                </a:moveTo>
                                <a:lnTo>
                                  <a:pt x="519" y="1919"/>
                                </a:lnTo>
                                <a:lnTo>
                                  <a:pt x="511" y="1921"/>
                                </a:lnTo>
                                <a:lnTo>
                                  <a:pt x="498" y="1874"/>
                                </a:lnTo>
                                <a:lnTo>
                                  <a:pt x="506" y="1872"/>
                                </a:lnTo>
                                <a:close/>
                                <a:moveTo>
                                  <a:pt x="527" y="1950"/>
                                </a:moveTo>
                                <a:lnTo>
                                  <a:pt x="539" y="1997"/>
                                </a:lnTo>
                                <a:lnTo>
                                  <a:pt x="531" y="1999"/>
                                </a:lnTo>
                                <a:lnTo>
                                  <a:pt x="519" y="1952"/>
                                </a:lnTo>
                                <a:lnTo>
                                  <a:pt x="527" y="1950"/>
                                </a:lnTo>
                                <a:close/>
                                <a:moveTo>
                                  <a:pt x="548" y="2028"/>
                                </a:moveTo>
                                <a:lnTo>
                                  <a:pt x="560" y="2075"/>
                                </a:lnTo>
                                <a:lnTo>
                                  <a:pt x="552" y="2077"/>
                                </a:lnTo>
                                <a:lnTo>
                                  <a:pt x="540" y="2030"/>
                                </a:lnTo>
                                <a:lnTo>
                                  <a:pt x="548" y="2028"/>
                                </a:lnTo>
                                <a:close/>
                                <a:moveTo>
                                  <a:pt x="568" y="2106"/>
                                </a:moveTo>
                                <a:lnTo>
                                  <a:pt x="581" y="2153"/>
                                </a:lnTo>
                                <a:lnTo>
                                  <a:pt x="573" y="2155"/>
                                </a:lnTo>
                                <a:lnTo>
                                  <a:pt x="560" y="2108"/>
                                </a:lnTo>
                                <a:lnTo>
                                  <a:pt x="568" y="2106"/>
                                </a:lnTo>
                                <a:close/>
                                <a:moveTo>
                                  <a:pt x="589" y="2184"/>
                                </a:moveTo>
                                <a:lnTo>
                                  <a:pt x="601" y="2231"/>
                                </a:lnTo>
                                <a:lnTo>
                                  <a:pt x="594" y="2233"/>
                                </a:lnTo>
                                <a:lnTo>
                                  <a:pt x="581" y="2186"/>
                                </a:lnTo>
                                <a:lnTo>
                                  <a:pt x="589" y="2184"/>
                                </a:lnTo>
                                <a:close/>
                                <a:moveTo>
                                  <a:pt x="610" y="2262"/>
                                </a:moveTo>
                                <a:lnTo>
                                  <a:pt x="622" y="2309"/>
                                </a:lnTo>
                                <a:lnTo>
                                  <a:pt x="614" y="2311"/>
                                </a:lnTo>
                                <a:lnTo>
                                  <a:pt x="602" y="2264"/>
                                </a:lnTo>
                                <a:lnTo>
                                  <a:pt x="610" y="2262"/>
                                </a:lnTo>
                                <a:close/>
                                <a:moveTo>
                                  <a:pt x="630" y="2340"/>
                                </a:moveTo>
                                <a:lnTo>
                                  <a:pt x="643" y="2387"/>
                                </a:lnTo>
                                <a:lnTo>
                                  <a:pt x="635" y="2389"/>
                                </a:lnTo>
                                <a:lnTo>
                                  <a:pt x="623" y="2342"/>
                                </a:lnTo>
                                <a:lnTo>
                                  <a:pt x="630" y="2340"/>
                                </a:lnTo>
                                <a:close/>
                                <a:moveTo>
                                  <a:pt x="651" y="2418"/>
                                </a:moveTo>
                                <a:lnTo>
                                  <a:pt x="664" y="2465"/>
                                </a:lnTo>
                                <a:lnTo>
                                  <a:pt x="656" y="2467"/>
                                </a:lnTo>
                                <a:lnTo>
                                  <a:pt x="643" y="2420"/>
                                </a:lnTo>
                                <a:lnTo>
                                  <a:pt x="651" y="2418"/>
                                </a:lnTo>
                                <a:close/>
                                <a:moveTo>
                                  <a:pt x="672" y="2496"/>
                                </a:moveTo>
                                <a:lnTo>
                                  <a:pt x="672" y="2498"/>
                                </a:lnTo>
                                <a:lnTo>
                                  <a:pt x="664" y="2500"/>
                                </a:lnTo>
                                <a:lnTo>
                                  <a:pt x="664" y="2498"/>
                                </a:lnTo>
                                <a:lnTo>
                                  <a:pt x="672" y="249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80"/>
                          </a:solidFill>
                          <a:ln w="9525">
                            <a:solidFill>
                              <a:srgbClr val="80008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9" name="Group 10"/>
                        <wpg:cNvGrpSpPr>
                          <a:grpSpLocks/>
                        </wpg:cNvGrpSpPr>
                        <wpg:grpSpPr bwMode="auto">
                          <a:xfrm>
                            <a:off x="1477010" y="2291715"/>
                            <a:ext cx="92075" cy="184785"/>
                            <a:chOff x="2236" y="2780"/>
                            <a:chExt cx="145" cy="291"/>
                          </a:xfrm>
                        </wpg:grpSpPr>
                        <wps:wsp>
                          <wps:cNvPr id="10" name="Oval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24" y="2781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Oval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24" y="2780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2236" y="2841"/>
                              <a:ext cx="145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00F4E7" w14:textId="77777777" w:rsidR="008C12FB" w:rsidRDefault="008C12FB" w:rsidP="008C12FB"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13" name="Group 14"/>
                        <wpg:cNvGrpSpPr>
                          <a:grpSpLocks/>
                        </wpg:cNvGrpSpPr>
                        <wpg:grpSpPr bwMode="auto">
                          <a:xfrm>
                            <a:off x="2901315" y="1841500"/>
                            <a:ext cx="139700" cy="146050"/>
                            <a:chOff x="4389" y="2051"/>
                            <a:chExt cx="220" cy="230"/>
                          </a:xfrm>
                        </wpg:grpSpPr>
                        <wps:wsp>
                          <wps:cNvPr id="14" name="Oval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9" y="2131"/>
                              <a:ext cx="65" cy="6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Oval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9" y="2131"/>
                              <a:ext cx="65" cy="64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6" y="2051"/>
                              <a:ext cx="123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03BB7B" w14:textId="77777777" w:rsidR="008C12FB" w:rsidRDefault="008C12FB" w:rsidP="008C12FB"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17" name="Group 18"/>
                        <wpg:cNvGrpSpPr>
                          <a:grpSpLocks/>
                        </wpg:cNvGrpSpPr>
                        <wpg:grpSpPr bwMode="auto">
                          <a:xfrm>
                            <a:off x="1134110" y="328295"/>
                            <a:ext cx="88265" cy="159385"/>
                            <a:chOff x="1570" y="80"/>
                            <a:chExt cx="139" cy="251"/>
                          </a:xfrm>
                        </wpg:grpSpPr>
                        <wps:wsp>
                          <wps:cNvPr id="18" name="Oval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644" y="266"/>
                              <a:ext cx="65" cy="6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644" y="266"/>
                              <a:ext cx="65" cy="65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0" y="80"/>
                              <a:ext cx="101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10AB7F" w14:textId="77777777" w:rsidR="008C12FB" w:rsidRDefault="008C12FB" w:rsidP="008C12FB"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20"/>
                                    <w:szCs w:val="20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21" name="Group 22"/>
                        <wpg:cNvGrpSpPr>
                          <a:grpSpLocks/>
                        </wpg:cNvGrpSpPr>
                        <wpg:grpSpPr bwMode="auto">
                          <a:xfrm>
                            <a:off x="2161540" y="2691765"/>
                            <a:ext cx="88900" cy="182880"/>
                            <a:chOff x="2948" y="3398"/>
                            <a:chExt cx="140" cy="288"/>
                          </a:xfrm>
                        </wpg:grpSpPr>
                        <wps:wsp>
                          <wps:cNvPr id="22" name="Oval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48" y="3398"/>
                              <a:ext cx="64" cy="6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Oval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2948" y="3398"/>
                              <a:ext cx="64" cy="64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5" y="3456"/>
                              <a:ext cx="123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8E01E0" w14:textId="77777777" w:rsidR="008C12FB" w:rsidRDefault="008C12FB" w:rsidP="008C12FB"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25" name="Group 26"/>
                        <wpg:cNvGrpSpPr>
                          <a:grpSpLocks/>
                        </wpg:cNvGrpSpPr>
                        <wpg:grpSpPr bwMode="auto">
                          <a:xfrm>
                            <a:off x="50800" y="2696845"/>
                            <a:ext cx="134620" cy="151765"/>
                            <a:chOff x="80" y="3398"/>
                            <a:chExt cx="212" cy="239"/>
                          </a:xfrm>
                        </wpg:grpSpPr>
                        <wps:wsp>
                          <wps:cNvPr id="26" name="Oval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27" y="3398"/>
                              <a:ext cx="65" cy="6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Oval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27" y="3398"/>
                              <a:ext cx="65" cy="64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" y="3407"/>
                              <a:ext cx="134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475A42" w14:textId="77777777" w:rsidR="008C12FB" w:rsidRDefault="008C12FB" w:rsidP="008C12FB"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29" name="Group 30"/>
                        <wpg:cNvGrpSpPr>
                          <a:grpSpLocks/>
                        </wpg:cNvGrpSpPr>
                        <wpg:grpSpPr bwMode="auto">
                          <a:xfrm>
                            <a:off x="859155" y="1780540"/>
                            <a:ext cx="107950" cy="158750"/>
                            <a:chOff x="1563" y="1945"/>
                            <a:chExt cx="170" cy="250"/>
                          </a:xfrm>
                        </wpg:grpSpPr>
                        <wps:wsp>
                          <wps:cNvPr id="30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8" y="2131"/>
                              <a:ext cx="65" cy="6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8" y="2131"/>
                              <a:ext cx="65" cy="64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1563" y="1945"/>
                              <a:ext cx="145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FDC440" w14:textId="77777777" w:rsidR="008C12FB" w:rsidRDefault="008C12FB" w:rsidP="008C12FB"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33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1198245" y="462280"/>
                            <a:ext cx="1363980" cy="183515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8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35"/>
                        <wps:cNvCnPr>
                          <a:cxnSpLocks noChangeShapeType="1"/>
                        </wps:cNvCnPr>
                        <wps:spPr bwMode="auto">
                          <a:xfrm flipV="1">
                            <a:off x="935355" y="1924685"/>
                            <a:ext cx="201612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8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2181225" y="1939290"/>
                            <a:ext cx="745490" cy="763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569595" y="2303780"/>
                            <a:ext cx="1998980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8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37" name="Group 38"/>
                        <wpg:cNvGrpSpPr>
                          <a:grpSpLocks/>
                        </wpg:cNvGrpSpPr>
                        <wpg:grpSpPr bwMode="auto">
                          <a:xfrm>
                            <a:off x="1050925" y="2286000"/>
                            <a:ext cx="92075" cy="184785"/>
                            <a:chOff x="2236" y="2780"/>
                            <a:chExt cx="145" cy="291"/>
                          </a:xfrm>
                        </wpg:grpSpPr>
                        <wps:wsp>
                          <wps:cNvPr id="38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324" y="2781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Oval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24" y="2780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36" y="2841"/>
                              <a:ext cx="145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6BFAF9" w14:textId="77777777" w:rsidR="008C12FB" w:rsidRDefault="008C12FB" w:rsidP="008C12FB"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20"/>
                                    <w:szCs w:val="20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41" name="Line 42"/>
                        <wps:cNvCnPr>
                          <a:cxnSpLocks noChangeShapeType="1"/>
                        </wps:cNvCnPr>
                        <wps:spPr bwMode="auto">
                          <a:xfrm flipH="1">
                            <a:off x="569595" y="455930"/>
                            <a:ext cx="628650" cy="184785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8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43"/>
                        <wps:cNvCnPr>
                          <a:cxnSpLocks noChangeShapeType="1"/>
                        </wps:cNvCnPr>
                        <wps:spPr bwMode="auto">
                          <a:xfrm flipH="1">
                            <a:off x="943610" y="474345"/>
                            <a:ext cx="254635" cy="144399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8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43" name="Group 44"/>
                        <wpg:cNvGrpSpPr>
                          <a:grpSpLocks/>
                        </wpg:cNvGrpSpPr>
                        <wpg:grpSpPr bwMode="auto">
                          <a:xfrm>
                            <a:off x="2549525" y="2242820"/>
                            <a:ext cx="203200" cy="146050"/>
                            <a:chOff x="4389" y="2051"/>
                            <a:chExt cx="264" cy="230"/>
                          </a:xfrm>
                        </wpg:grpSpPr>
                        <wps:wsp>
                          <wps:cNvPr id="44" name="Oval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9" y="2131"/>
                              <a:ext cx="65" cy="6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Oval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9" y="2131"/>
                              <a:ext cx="65" cy="64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Rectangl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6" y="2051"/>
                              <a:ext cx="167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3F03B9" w14:textId="77777777" w:rsidR="008C12FB" w:rsidRDefault="008C12FB" w:rsidP="008C12FB"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47" name="Group 48"/>
                        <wpg:cNvGrpSpPr>
                          <a:grpSpLocks/>
                        </wpg:cNvGrpSpPr>
                        <wpg:grpSpPr bwMode="auto">
                          <a:xfrm>
                            <a:off x="569595" y="2286000"/>
                            <a:ext cx="95885" cy="182880"/>
                            <a:chOff x="2948" y="3398"/>
                            <a:chExt cx="151" cy="288"/>
                          </a:xfrm>
                        </wpg:grpSpPr>
                        <wps:wsp>
                          <wps:cNvPr id="48" name="Oval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948" y="3398"/>
                              <a:ext cx="64" cy="6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Oval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48" y="3398"/>
                              <a:ext cx="64" cy="64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5" y="3456"/>
                              <a:ext cx="134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7F6958" w14:textId="77777777" w:rsidR="008C12FB" w:rsidRDefault="008C12FB" w:rsidP="008C12FB"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20"/>
                                    <w:szCs w:val="2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B278CD5" id="Canvas 51" o:spid="_x0000_s1026" editas="canvas" style="width:274.05pt;height:238.05pt;mso-position-horizontal-relative:char;mso-position-vertical-relative:line" coordsize="34804,302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">
                <v:shape id="_x0000_s1027" type="#_x0000_t75" style="position:absolute;width:34804;height:30232;visibility:visible;mso-wrap-style:square" filled="t">
                  <v:fill o:detectmouseclick="t"/>
                  <v:path o:connecttype="none"/>
                </v:shape>
                <v:line id="Line 4" o:spid="_x0000_s1028" style="position:absolute;flip:y;visibility:visible;mso-wrap-style:square" from="1644,27108" to="21805,27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" strokecolor="navy">
                  <v:stroke joinstyle="miter"/>
                </v:line>
                <v:line id="Line 5" o:spid="_x0000_s1029" style="position:absolute;visibility:visible;mso-wrap-style:square" from="11982,4559" to="29514,19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" strokecolor="navy">
                  <v:stroke joinstyle="miter"/>
                </v:line>
                <v:line id="Line 6" o:spid="_x0000_s1030" style="position:absolute;flip:x;visibility:visible;mso-wrap-style:square" from="1644,4559" to="11982,27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" strokecolor="navy">
                  <v:stroke joinstyle="miter"/>
                </v:line>
                <v:line id="Line 7" o:spid="_x0000_s1031" style="position:absolute;visibility:visible;mso-wrap-style:square" from="11982,4559" to="21805,27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" strokecolor="navy">
                  <v:stroke joinstyle="miter"/>
                </v:line>
                <v:line id="Line 8" o:spid="_x0000_s1032" style="position:absolute;flip:y;visibility:visible;mso-wrap-style:square" from="1854,19329" to="9309,269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" strokecolor="navy" strokeweight=".25pt">
                  <v:stroke dashstyle="dash" joinstyle="miter"/>
                </v:line>
                <v:shape id="Freeform 9" o:spid="_x0000_s1033" style="position:absolute;left:11150;top:4559;width:832;height:18504;flip:x;visibility:visible;mso-wrap-style:square;v-text-anchor:top" coordsize="672,2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" path="m8,l21,46r-8,3l,2,8,xm29,78r13,46l34,127,21,80r8,-2xm50,156r12,47l54,205,42,158r8,-2xm71,234r12,47l75,283,63,236r8,-2xm91,312r13,46l96,361,83,314r8,-2xm112,390r12,47l117,439,104,392r8,-2xm133,468r12,47l137,517,125,470r8,-2xm153,546r13,47l158,595,146,548r7,-2xm174,624r13,47l179,673,166,626r8,-2xm195,702r12,47l200,751,187,704r8,-2xm216,780r12,47l220,829,208,782r8,-2xm236,858r13,47l241,907,229,860r7,-2xm257,936r13,47l262,985,249,938r8,-2xm278,1014r12,47l283,1063r-13,-47l278,1014xm299,1092r12,47l303,1141r-12,-47l299,1092xm319,1170r13,47l324,1219r-12,-47l319,1170xm340,1248r13,47l345,1297r-13,-47l340,1248xm361,1326r12,47l365,1375r-12,-47l361,1326xm382,1404r12,47l386,1453r-12,-47l382,1404xm402,1482r13,47l407,1531r-13,-47l402,1482xm423,1560r13,47l428,1609r-13,-47l423,1560xm444,1638r12,47l448,1687r-12,-47l444,1638xm465,1716r12,47l469,1765r-12,-47l465,1716xm485,1794r13,47l490,1843r-12,-47l485,1794xm506,1872r13,47l511,1921r-13,-47l506,1872xm527,1950r12,47l531,1999r-12,-47l527,1950xm548,2028r12,47l552,2077r-12,-47l548,2028xm568,2106r13,47l573,2155r-13,-47l568,2106xm589,2184r12,47l594,2233r-13,-47l589,2184xm610,2262r12,47l614,2311r-12,-47l610,2262xm630,2340r13,47l635,2389r-12,-47l630,2340xm651,2418r13,47l656,2467r-13,-47l651,2418xm672,2496r,2l664,2500r,-2l672,2496xe" fillcolor="purple" strokecolor="purple">
                  <v:stroke joinstyle="bevel"/>
                  <v:path arrowok="t" o:connecttype="custom" o:connectlocs="1609,36268;3590,57732;2600,59212;7675,150252;6189,115464;9284,209464;11265,230929;10274,232409;15350,323448;13864,288661;16959,382661;18939,404125;18073,405605;23148,496645;21539,461857;24757,555857;26738,577322;25748,578802;30823,669841;29214,635054;32432,729054;34413,750518;33423,751998;38498,843038;37012,808250;40107,902250;42088,923715;41097,925195;46173,1016234;44687,981447;47782,1075447;49762,1096911;48772,1098392;53971,1189431;52362,1154643;55457,1248643;57561,1270108;56571,1271588;61646,1362627;60037,1327840;63255,1421840;65236,1443304;64246,1444785;69321,1535824;67835,1501036;70930,1595036;72911,1616501;71920,1617981;76996,1709020;75510,1674233;78605,1768233;80585,1789697;79595,1791178;83185,1848910;83185,1847429" o:connectangles="0,0,0,0,0,0,0,0,0,0,0,0,0,0,0,0,0,0,0,0,0,0,0,0,0,0,0,0,0,0,0,0,0,0,0,0,0,0,0,0,0,0,0,0,0,0,0,0,0,0,0,0,0,0,0"/>
                  <o:lock v:ext="edit" verticies="t"/>
                </v:shape>
                <v:group id="Group 10" o:spid="_x0000_s1034" style="position:absolute;left:14770;top:22917;width:920;height:1848" coordorigin="2236,2780" coordsize="145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oval id="Oval 11" o:spid="_x0000_s1035" style="position:absolute;left:2324;top:2781;width:33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" fillcolor="red"/>
                  <v:oval id="Oval 12" o:spid="_x0000_s1036" style="position:absolute;left:2324;top:2780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" filled="f">
                    <v:stroke joinstyle="miter"/>
                  </v:oval>
                  <v:rect id="Rectangle 13" o:spid="_x0000_s1037" style="position:absolute;left:2236;top:2841;width:145;height:2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" filled="f" stroked="f">
                    <v:textbox style="mso-fit-shape-to-text:t" inset="0,0,0,0">
                      <w:txbxContent>
                        <w:p w14:paraId="6400F4E7" w14:textId="77777777" w:rsidR="008C12FB" w:rsidRDefault="008C12FB" w:rsidP="008C12FB">
                          <w:r>
                            <w:rPr>
                              <w:i/>
                              <w:iCs/>
                              <w:color w:val="000000"/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group id="Group 14" o:spid="_x0000_s1038" style="position:absolute;left:29013;top:18415;width:1397;height:1460" coordorigin="4389,2051" coordsize="220,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oval id="Oval 15" o:spid="_x0000_s1039" style="position:absolute;left:4389;top:2131;width:65;height: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"/>
                  <v:oval id="Oval 16" o:spid="_x0000_s1040" style="position:absolute;left:4389;top:2131;width:65;height: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" filled="f">
                    <v:stroke joinstyle="miter"/>
                  </v:oval>
                  <v:rect id="Rectangle 17" o:spid="_x0000_s1041" style="position:absolute;left:4486;top:2051;width:123;height:2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" filled="f" stroked="f">
                    <v:textbox style="mso-fit-shape-to-text:t" inset="0,0,0,0">
                      <w:txbxContent>
                        <w:p w14:paraId="4E03BB7B" w14:textId="77777777" w:rsidR="008C12FB" w:rsidRDefault="008C12FB" w:rsidP="008C12FB">
                          <w:r>
                            <w:rPr>
                              <w:i/>
                              <w:iCs/>
                              <w:color w:val="000000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18" o:spid="_x0000_s1042" style="position:absolute;left:11341;top:3282;width:882;height:1594" coordorigin="1570,80" coordsize="139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oval id="Oval 19" o:spid="_x0000_s1043" style="position:absolute;left:1644;top:266;width:65;height: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"/>
                  <v:oval id="Oval 20" o:spid="_x0000_s1044" style="position:absolute;left:1644;top:266;width:65;height: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" filled="f">
                    <v:stroke joinstyle="miter"/>
                  </v:oval>
                  <v:rect id="Rectangle 21" o:spid="_x0000_s1045" style="position:absolute;left:1570;top:80;width:101;height:2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tw/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T1&#10;6Uv6AfL4CwAA//8DAFBLAQItABQABgAIAAAAIQDb4fbL7gAAAIUBAAATAAAAAAAAAAAAAAAAAAAA&#10;AABbQ29udGVudF9UeXBlc10ueG1sUEsBAi0AFAAGAAgAAAAhAFr0LFu/AAAAFQEAAAsAAAAAAAAA&#10;AAAAAAAAHwEAAF9yZWxzLy5yZWxzUEsBAi0AFAAGAAgAAAAhAJpa3D++AAAA2wAAAA8AAAAAAAAA&#10;AAAAAAAABwIAAGRycy9kb3ducmV2LnhtbFBLBQYAAAAAAwADALcAAADyAgAAAAA=&#10;" filled="f" stroked="f">
                    <v:textbox style="mso-fit-shape-to-text:t" inset="0,0,0,0">
                      <w:txbxContent>
                        <w:p w14:paraId="2310AB7F" w14:textId="77777777" w:rsidR="008C12FB" w:rsidRDefault="008C12FB" w:rsidP="008C12FB">
                          <w:r>
                            <w:rPr>
                              <w:i/>
                              <w:iCs/>
                              <w:color w:val="000000"/>
                              <w:sz w:val="20"/>
                              <w:szCs w:val="20"/>
                            </w:rPr>
                            <w:t>S</w:t>
                          </w:r>
                        </w:p>
                      </w:txbxContent>
                    </v:textbox>
                  </v:rect>
                </v:group>
                <v:group id="Group 22" o:spid="_x0000_s1046" style="position:absolute;left:21615;top:26917;width:889;height:1829" coordorigin="2948,3398" coordsize="140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oval id="Oval 23" o:spid="_x0000_s1047" style="position:absolute;left:2948;top:3398;width:64;height: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"/>
                  <v:oval id="Oval 24" o:spid="_x0000_s1048" style="position:absolute;left:2948;top:3398;width:64;height: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" filled="f">
                    <v:stroke joinstyle="miter"/>
                  </v:oval>
                  <v:rect id="Rectangle 25" o:spid="_x0000_s1049" style="position:absolute;left:2965;top:3456;width:123;height:2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do8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OVh2jz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1B8E01E0" w14:textId="77777777" w:rsidR="008C12FB" w:rsidRDefault="008C12FB" w:rsidP="008C12FB">
                          <w:r>
                            <w:rPr>
                              <w:i/>
                              <w:iCs/>
                              <w:color w:val="000000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26" o:spid="_x0000_s1050" style="position:absolute;left:508;top:26968;width:1346;height:1518" coordorigin="80,3398" coordsize="212,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oval id="Oval 27" o:spid="_x0000_s1051" style="position:absolute;left:227;top:3398;width:65;height: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lsGwwAAANs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PLDB5f4g/Qmz8AAAD//wMAUEsBAi0AFAAGAAgAAAAhANvh9svuAAAAhQEAABMAAAAAAAAAAAAA&#10;AAAAAAAAAFtDb250ZW50X1R5cGVzXS54bWxQSwECLQAUAAYACAAAACEAWvQsW78AAAAVAQAACwAA&#10;AAAAAAAAAAAAAAAfAQAAX3JlbHMvLnJlbHNQSwECLQAUAAYACAAAACEAenZbBsMAAADbAAAADwAA&#10;AAAAAAAAAAAAAAAHAgAAZHJzL2Rvd25yZXYueG1sUEsFBgAAAAADAAMAtwAAAPcCAAAAAA==&#10;"/>
                  <v:oval id="Oval 28" o:spid="_x0000_s1052" style="position:absolute;left:227;top:3398;width:65;height: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" filled="f">
                    <v:stroke joinstyle="miter"/>
                  </v:oval>
                  <v:rect id="Rectangle 29" o:spid="_x0000_s1053" style="position:absolute;left:80;top:3407;width:134;height:2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NA5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Sx&#10;6Uv6AfL4CwAA//8DAFBLAQItABQABgAIAAAAIQDb4fbL7gAAAIUBAAATAAAAAAAAAAAAAAAAAAAA&#10;AABbQ29udGVudF9UeXBlc10ueG1sUEsBAi0AFAAGAAgAAAAhAFr0LFu/AAAAFQEAAAsAAAAAAAAA&#10;AAAAAAAAHwEAAF9yZWxzLy5yZWxzUEsBAi0AFAAGAAgAAAAhAGQs0Dm+AAAA2wAAAA8AAAAAAAAA&#10;AAAAAAAABwIAAGRycy9kb3ducmV2LnhtbFBLBQYAAAAAAwADALcAAADyAgAAAAA=&#10;" filled="f" stroked="f">
                    <v:textbox style="mso-fit-shape-to-text:t" inset="0,0,0,0">
                      <w:txbxContent>
                        <w:p w14:paraId="11475A42" w14:textId="77777777" w:rsidR="008C12FB" w:rsidRDefault="008C12FB" w:rsidP="008C12FB">
                          <w:r>
                            <w:rPr>
                              <w:i/>
                              <w:iCs/>
                              <w:color w:val="000000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Group 30" o:spid="_x0000_s1054" style="position:absolute;left:8591;top:17805;width:1080;height:1587" coordorigin="1563,1945" coordsize="170,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oval id="Oval 31" o:spid="_x0000_s1055" style="position:absolute;left:1668;top:2131;width:65;height: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"/>
                  <v:oval id="Oval 32" o:spid="_x0000_s1056" style="position:absolute;left:1668;top:2131;width:65;height: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" filled="f">
                    <v:stroke joinstyle="miter"/>
                  </v:oval>
                  <v:rect id="Rectangle 33" o:spid="_x0000_s1057" style="position:absolute;left:1563;top:1945;width:145;height:2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XEO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IAdcQ7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32FDC440" w14:textId="77777777" w:rsidR="008C12FB" w:rsidRDefault="008C12FB" w:rsidP="008C12FB">
                          <w:r>
                            <w:rPr>
                              <w:i/>
                              <w:iCs/>
                              <w:color w:val="000000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line id="Line 34" o:spid="_x0000_s1058" style="position:absolute;visibility:visible;mso-wrap-style:square" from="11982,4622" to="25622,22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" strokecolor="navy" strokeweight=".25pt">
                  <v:stroke dashstyle="dash" joinstyle="miter"/>
                </v:line>
                <v:line id="Line 35" o:spid="_x0000_s1059" style="position:absolute;flip:y;visibility:visible;mso-wrap-style:square" from="9353,19246" to="29514,19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" strokecolor="navy" strokeweight=".25pt">
                  <v:stroke dashstyle="dash" joinstyle="miter"/>
                </v:line>
                <v:line id="Line 36" o:spid="_x0000_s1060" style="position:absolute;flip:y;visibility:visible;mso-wrap-style:square" from="21812,19392" to="29267,27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" strokecolor="navy">
                  <v:stroke joinstyle="miter"/>
                </v:line>
                <v:line id="Line 37" o:spid="_x0000_s1061" style="position:absolute;flip:y;visibility:visible;mso-wrap-style:square" from="5695,23037" to="25685,23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" strokecolor="navy" strokeweight=".25pt">
                  <v:stroke dashstyle="dash" joinstyle="miter"/>
                </v:line>
                <v:group id="Group 38" o:spid="_x0000_s1062" style="position:absolute;left:10509;top:22860;width:921;height:1847" coordorigin="2236,2780" coordsize="145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oval id="Oval 39" o:spid="_x0000_s1063" style="position:absolute;left:2324;top:2781;width:33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" fillcolor="red"/>
                  <v:oval id="Oval 40" o:spid="_x0000_s1064" style="position:absolute;left:2324;top:2780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" filled="f">
                    <v:stroke joinstyle="miter"/>
                  </v:oval>
                  <v:rect id="Rectangle 41" o:spid="_x0000_s1065" style="position:absolute;left:2236;top:2841;width:145;height:2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TmfvwAAANsAAAAPAAAAZHJzL2Rvd25yZXYueG1sRE9LasMw&#10;EN0XcgcxhexquS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BHhTmfvwAAANsAAAAPAAAAAAAA&#10;AAAAAAAAAAcCAABkcnMvZG93bnJldi54bWxQSwUGAAAAAAMAAwC3AAAA8wIAAAAA&#10;" filled="f" stroked="f">
                    <v:textbox style="mso-fit-shape-to-text:t" inset="0,0,0,0">
                      <w:txbxContent>
                        <w:p w14:paraId="656BFAF9" w14:textId="77777777" w:rsidR="008C12FB" w:rsidRDefault="008C12FB" w:rsidP="008C12FB">
                          <w:r>
                            <w:rPr>
                              <w:i/>
                              <w:iCs/>
                              <w:color w:val="000000"/>
                              <w:sz w:val="20"/>
                              <w:szCs w:val="20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line id="Line 42" o:spid="_x0000_s1066" style="position:absolute;flip:x;visibility:visible;mso-wrap-style:square" from="5695,4559" to="11982,23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" strokecolor="navy" strokeweight=".25pt">
                  <v:stroke dashstyle="dash" joinstyle="miter"/>
                </v:line>
                <v:line id="Line 43" o:spid="_x0000_s1067" style="position:absolute;flip:x;visibility:visible;mso-wrap-style:square" from="9436,4743" to="11982,19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" strokecolor="navy" strokeweight=".25pt">
                  <v:stroke dashstyle="dash" joinstyle="miter"/>
                </v:line>
                <v:group id="Group 44" o:spid="_x0000_s1068" style="position:absolute;left:25495;top:22428;width:2032;height:1460" coordorigin="4389,2051" coordsize="264,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oval id="Oval 45" o:spid="_x0000_s1069" style="position:absolute;left:4389;top:2131;width:65;height: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"/>
                  <v:oval id="Oval 46" o:spid="_x0000_s1070" style="position:absolute;left:4389;top:2131;width:65;height: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" filled="f">
                    <v:stroke joinstyle="miter"/>
                  </v:oval>
                  <v:rect id="Rectangle 47" o:spid="_x0000_s1071" style="position:absolute;left:4486;top:2051;width:167;height: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" filled="f" stroked="f">
                    <v:textbox style="mso-fit-shape-to-text:t" inset="0,0,0,0">
                      <w:txbxContent>
                        <w:p w14:paraId="533F03B9" w14:textId="77777777" w:rsidR="008C12FB" w:rsidRDefault="008C12FB" w:rsidP="008C12FB">
                          <w:r>
                            <w:rPr>
                              <w:i/>
                              <w:iCs/>
                              <w:color w:val="000000"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v:group id="Group 48" o:spid="_x0000_s1072" style="position:absolute;left:5695;top:22860;width:959;height:1828" coordorigin="2948,3398" coordsize="151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oval id="Oval 49" o:spid="_x0000_s1073" style="position:absolute;left:2948;top:3398;width:64;height: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"/>
                  <v:oval id="Oval 50" o:spid="_x0000_s1074" style="position:absolute;left:2948;top:3398;width:64;height: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" filled="f">
                    <v:stroke joinstyle="miter"/>
                  </v:oval>
                  <v:rect id="Rectangle 51" o:spid="_x0000_s1075" style="position:absolute;left:2965;top:3456;width:134;height:2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K9C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DCXK9CvwAAANsAAAAPAAAAAAAA&#10;AAAAAAAAAAcCAABkcnMvZG93bnJldi54bWxQSwUGAAAAAAMAAwC3AAAA8wIAAAAA&#10;" filled="f" stroked="f">
                    <v:textbox style="mso-fit-shape-to-text:t" inset="0,0,0,0">
                      <w:txbxContent>
                        <w:p w14:paraId="1C7F6958" w14:textId="77777777" w:rsidR="008C12FB" w:rsidRDefault="008C12FB" w:rsidP="008C12FB">
                          <w:r>
                            <w:rPr>
                              <w:i/>
                              <w:iCs/>
                              <w:color w:val="000000"/>
                              <w:sz w:val="20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75A0FA61" w14:textId="77777777" w:rsidR="008C12FB" w:rsidRPr="00D97B7C" w:rsidRDefault="008C12FB" w:rsidP="008C12FB">
      <w:pPr>
        <w:spacing w:line="276" w:lineRule="auto"/>
        <w:ind w:left="992"/>
        <w:rPr>
          <w:noProof/>
          <w:color w:val="000000"/>
        </w:rPr>
      </w:pPr>
      <w:r w:rsidRPr="00D97B7C">
        <w:rPr>
          <w:bCs/>
          <w:color w:val="000000"/>
        </w:rPr>
        <w:t xml:space="preserve">+) Gọi </w:t>
      </w:r>
      <w:r w:rsidRPr="00D97B7C">
        <w:rPr>
          <w:noProof/>
          <w:color w:val="000000"/>
          <w:position w:val="-4"/>
        </w:rPr>
        <w:object w:dxaOrig="343" w:dyaOrig="247" w14:anchorId="294F2B3D">
          <v:shape id="_x0000_i1235" type="#_x0000_t75" style="width:17.1pt;height:12pt" o:ole="">
            <v:imagedata r:id="rId377" o:title=""/>
          </v:shape>
          <o:OLEObject Type="Embed" ProgID="Equation.DSMT4" ShapeID="_x0000_i1235" DrawAspect="Content" ObjectID="_1722533539" r:id="rId378"/>
        </w:object>
      </w:r>
      <w:r w:rsidRPr="00D97B7C">
        <w:rPr>
          <w:noProof/>
          <w:color w:val="000000"/>
        </w:rPr>
        <w:t>,</w:t>
      </w:r>
      <w:r w:rsidRPr="00D97B7C">
        <w:rPr>
          <w:noProof/>
          <w:color w:val="000000"/>
          <w:position w:val="-6"/>
        </w:rPr>
        <w:object w:dxaOrig="315" w:dyaOrig="315" w14:anchorId="5D3A8399">
          <v:shape id="_x0000_i1236" type="#_x0000_t75" style="width:15.7pt;height:15.7pt" o:ole="">
            <v:imagedata r:id="rId379" o:title=""/>
          </v:shape>
          <o:OLEObject Type="Embed" ProgID="Equation.DSMT4" ShapeID="_x0000_i1236" DrawAspect="Content" ObjectID="_1722533540" r:id="rId380"/>
        </w:object>
      </w:r>
      <w:r w:rsidRPr="00D97B7C">
        <w:rPr>
          <w:noProof/>
          <w:color w:val="000000"/>
        </w:rPr>
        <w:t xml:space="preserve">lần lượt là trung điểm các đoạn thẳng </w:t>
      </w:r>
      <w:r w:rsidRPr="00D97B7C">
        <w:rPr>
          <w:noProof/>
          <w:color w:val="000000"/>
          <w:position w:val="-4"/>
        </w:rPr>
        <w:object w:dxaOrig="384" w:dyaOrig="247" w14:anchorId="28D76684">
          <v:shape id="_x0000_i1237" type="#_x0000_t75" style="width:18.9pt;height:12pt" o:ole="">
            <v:imagedata r:id="rId381" o:title=""/>
          </v:shape>
          <o:OLEObject Type="Embed" ProgID="Equation.DSMT4" ShapeID="_x0000_i1237" DrawAspect="Content" ObjectID="_1722533541" r:id="rId382"/>
        </w:object>
      </w:r>
      <w:r w:rsidRPr="00D97B7C">
        <w:rPr>
          <w:noProof/>
          <w:color w:val="000000"/>
        </w:rPr>
        <w:t>,</w:t>
      </w:r>
      <w:r w:rsidRPr="00D97B7C">
        <w:rPr>
          <w:noProof/>
          <w:color w:val="000000"/>
          <w:position w:val="-6"/>
        </w:rPr>
        <w:object w:dxaOrig="384" w:dyaOrig="315" w14:anchorId="6A8498F0">
          <v:shape id="_x0000_i1238" type="#_x0000_t75" style="width:18.9pt;height:15.7pt" o:ole="">
            <v:imagedata r:id="rId383" o:title=""/>
          </v:shape>
          <o:OLEObject Type="Embed" ProgID="Equation.DSMT4" ShapeID="_x0000_i1238" DrawAspect="Content" ObjectID="_1722533542" r:id="rId384"/>
        </w:object>
      </w:r>
      <w:r w:rsidRPr="00D97B7C">
        <w:rPr>
          <w:noProof/>
          <w:color w:val="000000"/>
        </w:rPr>
        <w:t xml:space="preserve">. Theo giả thiết ta có </w:t>
      </w:r>
      <w:r w:rsidRPr="00D97B7C">
        <w:rPr>
          <w:noProof/>
          <w:color w:val="000000"/>
          <w:position w:val="-6"/>
        </w:rPr>
        <w:object w:dxaOrig="850" w:dyaOrig="315" w14:anchorId="7BEC17DC">
          <v:shape id="_x0000_i1239" type="#_x0000_t75" style="width:42.45pt;height:15.7pt" o:ole="">
            <v:imagedata r:id="rId385" o:title=""/>
          </v:shape>
          <o:OLEObject Type="Embed" ProgID="Equation.DSMT4" ShapeID="_x0000_i1239" DrawAspect="Content" ObjectID="_1722533543" r:id="rId386"/>
        </w:object>
      </w:r>
      <w:r w:rsidRPr="00D97B7C">
        <w:rPr>
          <w:noProof/>
          <w:color w:val="000000"/>
        </w:rPr>
        <w:t xml:space="preserve"> và </w:t>
      </w:r>
      <w:r w:rsidRPr="00D97B7C">
        <w:rPr>
          <w:noProof/>
          <w:color w:val="000000"/>
          <w:position w:val="-6"/>
        </w:rPr>
        <w:object w:dxaOrig="919" w:dyaOrig="315" w14:anchorId="2B5C499C">
          <v:shape id="_x0000_i1240" type="#_x0000_t75" style="width:45.7pt;height:15.7pt" o:ole="">
            <v:imagedata r:id="rId387" o:title=""/>
          </v:shape>
          <o:OLEObject Type="Embed" ProgID="Equation.DSMT4" ShapeID="_x0000_i1240" DrawAspect="Content" ObjectID="_1722533544" r:id="rId388"/>
        </w:object>
      </w:r>
      <w:r w:rsidRPr="00D97B7C">
        <w:rPr>
          <w:noProof/>
          <w:color w:val="000000"/>
        </w:rPr>
        <w:t xml:space="preserve"> nên </w:t>
      </w:r>
      <w:r w:rsidRPr="00D97B7C">
        <w:rPr>
          <w:noProof/>
          <w:color w:val="000000"/>
          <w:position w:val="-4"/>
        </w:rPr>
        <w:object w:dxaOrig="315" w:dyaOrig="247" w14:anchorId="0E80B4B9">
          <v:shape id="_x0000_i1241" type="#_x0000_t75" style="width:15.7pt;height:12pt" o:ole="">
            <v:imagedata r:id="rId389" o:title=""/>
          </v:shape>
          <o:OLEObject Type="Embed" ProgID="Equation.DSMT4" ShapeID="_x0000_i1241" DrawAspect="Content" ObjectID="_1722533545" r:id="rId390"/>
        </w:object>
      </w:r>
      <w:r w:rsidRPr="00D97B7C">
        <w:rPr>
          <w:noProof/>
          <w:color w:val="000000"/>
        </w:rPr>
        <w:t xml:space="preserve"> thuộc đường trung trực của đoạn thẳng </w:t>
      </w:r>
      <w:r w:rsidRPr="00D97B7C">
        <w:rPr>
          <w:noProof/>
          <w:color w:val="000000"/>
          <w:position w:val="-4"/>
        </w:rPr>
        <w:object w:dxaOrig="384" w:dyaOrig="247" w14:anchorId="7AA1E8E2">
          <v:shape id="_x0000_i1242" type="#_x0000_t75" style="width:18.9pt;height:12pt" o:ole="">
            <v:imagedata r:id="rId381" o:title=""/>
          </v:shape>
          <o:OLEObject Type="Embed" ProgID="Equation.DSMT4" ShapeID="_x0000_i1242" DrawAspect="Content" ObjectID="_1722533546" r:id="rId391"/>
        </w:object>
      </w:r>
      <w:r w:rsidRPr="00D97B7C">
        <w:rPr>
          <w:noProof/>
          <w:color w:val="000000"/>
        </w:rPr>
        <w:t xml:space="preserve">, </w:t>
      </w:r>
      <w:r w:rsidRPr="00D97B7C">
        <w:rPr>
          <w:noProof/>
          <w:color w:val="000000"/>
          <w:position w:val="-6"/>
        </w:rPr>
        <w:object w:dxaOrig="384" w:dyaOrig="315" w14:anchorId="3070117A">
          <v:shape id="_x0000_i1243" type="#_x0000_t75" style="width:18.9pt;height:15.7pt" o:ole="">
            <v:imagedata r:id="rId383" o:title=""/>
          </v:shape>
          <o:OLEObject Type="Embed" ProgID="Equation.DSMT4" ShapeID="_x0000_i1243" DrawAspect="Content" ObjectID="_1722533547" r:id="rId392"/>
        </w:object>
      </w:r>
      <w:r w:rsidRPr="00D97B7C">
        <w:rPr>
          <w:noProof/>
          <w:color w:val="000000"/>
        </w:rPr>
        <w:t xml:space="preserve">. Do đó </w:t>
      </w:r>
      <w:r w:rsidRPr="00D97B7C">
        <w:rPr>
          <w:noProof/>
          <w:color w:val="000000"/>
          <w:position w:val="-4"/>
        </w:rPr>
        <w:object w:dxaOrig="315" w:dyaOrig="247" w14:anchorId="565B3409">
          <v:shape id="_x0000_i1244" type="#_x0000_t75" style="width:15.7pt;height:12pt" o:ole="">
            <v:imagedata r:id="rId389" o:title=""/>
          </v:shape>
          <o:OLEObject Type="Embed" ProgID="Equation.DSMT4" ShapeID="_x0000_i1244" DrawAspect="Content" ObjectID="_1722533548" r:id="rId393"/>
        </w:object>
      </w:r>
      <w:r w:rsidRPr="00D97B7C">
        <w:rPr>
          <w:noProof/>
          <w:color w:val="000000"/>
        </w:rPr>
        <w:t xml:space="preserve"> thuộc đoạn thẳng </w:t>
      </w:r>
      <w:r w:rsidRPr="00D97B7C">
        <w:rPr>
          <w:noProof/>
          <w:color w:val="000000"/>
          <w:position w:val="-6"/>
        </w:rPr>
        <w:object w:dxaOrig="466" w:dyaOrig="315" w14:anchorId="03E81863">
          <v:shape id="_x0000_i1245" type="#_x0000_t75" style="width:23.55pt;height:15.7pt" o:ole="">
            <v:imagedata r:id="rId394" o:title=""/>
          </v:shape>
          <o:OLEObject Type="Embed" ProgID="Equation.DSMT4" ShapeID="_x0000_i1245" DrawAspect="Content" ObjectID="_1722533549" r:id="rId395"/>
        </w:object>
      </w:r>
      <w:r w:rsidRPr="00D97B7C">
        <w:rPr>
          <w:noProof/>
          <w:color w:val="000000"/>
        </w:rPr>
        <w:t>.</w:t>
      </w:r>
    </w:p>
    <w:p w14:paraId="3BB24530" w14:textId="77777777" w:rsidR="008C12FB" w:rsidRPr="00D97B7C" w:rsidRDefault="008C12FB" w:rsidP="008C12FB">
      <w:pPr>
        <w:spacing w:line="276" w:lineRule="auto"/>
        <w:ind w:left="992"/>
        <w:rPr>
          <w:bCs/>
          <w:color w:val="000000"/>
        </w:rPr>
      </w:pPr>
      <w:r w:rsidRPr="00D97B7C">
        <w:rPr>
          <w:bCs/>
          <w:color w:val="000000"/>
        </w:rPr>
        <w:t xml:space="preserve">+) </w:t>
      </w:r>
      <w:r w:rsidRPr="00D97B7C">
        <w:rPr>
          <w:bCs/>
          <w:color w:val="000000"/>
          <w:position w:val="-6"/>
        </w:rPr>
        <w:object w:dxaOrig="425" w:dyaOrig="315" w14:anchorId="79FC3CA4">
          <v:shape id="_x0000_i1246" type="#_x0000_t75" style="width:21.7pt;height:15.7pt" o:ole="">
            <v:imagedata r:id="rId396" o:title=""/>
          </v:shape>
          <o:OLEObject Type="Embed" ProgID="Equation.DSMT4" ShapeID="_x0000_i1246" DrawAspect="Content" ObjectID="_1722533550" r:id="rId397"/>
        </w:object>
      </w:r>
      <w:r w:rsidRPr="00D97B7C">
        <w:rPr>
          <w:bCs/>
          <w:color w:val="000000"/>
        </w:rPr>
        <w:t xml:space="preserve"> là đường cao của tam giác đều </w:t>
      </w:r>
      <w:r w:rsidRPr="00D97B7C">
        <w:rPr>
          <w:bCs/>
          <w:color w:val="000000"/>
          <w:position w:val="-6"/>
        </w:rPr>
        <w:object w:dxaOrig="480" w:dyaOrig="315" w14:anchorId="5CAF6600">
          <v:shape id="_x0000_i1247" type="#_x0000_t75" style="width:24pt;height:15.7pt" o:ole="">
            <v:imagedata r:id="rId398" o:title=""/>
          </v:shape>
          <o:OLEObject Type="Embed" ProgID="Equation.DSMT4" ShapeID="_x0000_i1247" DrawAspect="Content" ObjectID="_1722533551" r:id="rId399"/>
        </w:object>
      </w:r>
      <w:r w:rsidRPr="00D97B7C">
        <w:rPr>
          <w:bCs/>
          <w:color w:val="000000"/>
        </w:rPr>
        <w:t xml:space="preserve"> nên </w:t>
      </w:r>
      <w:r w:rsidRPr="00D97B7C">
        <w:rPr>
          <w:bCs/>
          <w:color w:val="000000"/>
          <w:position w:val="-24"/>
        </w:rPr>
        <w:object w:dxaOrig="1125" w:dyaOrig="658" w14:anchorId="4FE8E2BE">
          <v:shape id="_x0000_i1248" type="#_x0000_t75" style="width:55.85pt;height:32.75pt" o:ole="">
            <v:imagedata r:id="rId400" o:title=""/>
          </v:shape>
          <o:OLEObject Type="Embed" ProgID="Equation.DSMT4" ShapeID="_x0000_i1248" DrawAspect="Content" ObjectID="_1722533552" r:id="rId401"/>
        </w:object>
      </w:r>
    </w:p>
    <w:p w14:paraId="41151648" w14:textId="77777777" w:rsidR="008C12FB" w:rsidRPr="00D97B7C" w:rsidRDefault="008C12FB" w:rsidP="008C12FB">
      <w:pPr>
        <w:spacing w:line="276" w:lineRule="auto"/>
        <w:ind w:left="992"/>
        <w:rPr>
          <w:bCs/>
          <w:color w:val="000000"/>
        </w:rPr>
      </w:pPr>
      <w:r w:rsidRPr="00D97B7C">
        <w:rPr>
          <w:bCs/>
          <w:color w:val="000000"/>
        </w:rPr>
        <w:t xml:space="preserve">+) </w:t>
      </w:r>
      <w:r w:rsidRPr="00D97B7C">
        <w:rPr>
          <w:bCs/>
          <w:color w:val="000000"/>
          <w:position w:val="-6"/>
        </w:rPr>
        <w:object w:dxaOrig="535" w:dyaOrig="315" w14:anchorId="344F7D93">
          <v:shape id="_x0000_i1249" type="#_x0000_t75" style="width:27.25pt;height:15.7pt" o:ole="">
            <v:imagedata r:id="rId402" o:title=""/>
          </v:shape>
          <o:OLEObject Type="Embed" ProgID="Equation.DSMT4" ShapeID="_x0000_i1249" DrawAspect="Content" ObjectID="_1722533553" r:id="rId403"/>
        </w:object>
      </w:r>
      <w:r w:rsidRPr="00D97B7C">
        <w:rPr>
          <w:bCs/>
          <w:color w:val="000000"/>
        </w:rPr>
        <w:t xml:space="preserve"> là tam giác vuông cân tại </w:t>
      </w:r>
      <w:r w:rsidRPr="00D97B7C">
        <w:rPr>
          <w:bCs/>
          <w:color w:val="000000"/>
          <w:position w:val="-6"/>
        </w:rPr>
        <w:object w:dxaOrig="219" w:dyaOrig="315" w14:anchorId="68912F1D">
          <v:shape id="_x0000_i1250" type="#_x0000_t75" style="width:10.6pt;height:15.7pt" o:ole="">
            <v:imagedata r:id="rId404" o:title=""/>
          </v:shape>
          <o:OLEObject Type="Embed" ProgID="Equation.DSMT4" ShapeID="_x0000_i1250" DrawAspect="Content" ObjectID="_1722533554" r:id="rId405"/>
        </w:object>
      </w:r>
      <w:r w:rsidRPr="00D97B7C">
        <w:rPr>
          <w:bCs/>
          <w:color w:val="000000"/>
          <w:position w:val="-24"/>
        </w:rPr>
        <w:object w:dxaOrig="1824" w:dyaOrig="631" w14:anchorId="24C96D03">
          <v:shape id="_x0000_i1251" type="#_x0000_t75" style="width:90.9pt;height:31.85pt" o:ole="">
            <v:imagedata r:id="rId406" o:title=""/>
          </v:shape>
          <o:OLEObject Type="Embed" ProgID="Equation.DSMT4" ShapeID="_x0000_i1251" DrawAspect="Content" ObjectID="_1722533555" r:id="rId407"/>
        </w:object>
      </w:r>
    </w:p>
    <w:p w14:paraId="6104ABCF" w14:textId="77777777" w:rsidR="008C12FB" w:rsidRPr="00D97B7C" w:rsidRDefault="008C12FB" w:rsidP="008C12FB">
      <w:pPr>
        <w:spacing w:line="276" w:lineRule="auto"/>
        <w:ind w:left="992"/>
        <w:rPr>
          <w:bCs/>
          <w:color w:val="000000"/>
        </w:rPr>
      </w:pPr>
      <w:r w:rsidRPr="00D97B7C">
        <w:rPr>
          <w:bCs/>
          <w:color w:val="000000"/>
        </w:rPr>
        <w:t xml:space="preserve">+)Xét </w:t>
      </w:r>
      <w:r w:rsidRPr="00D97B7C">
        <w:rPr>
          <w:bCs/>
          <w:color w:val="000000"/>
          <w:position w:val="-6"/>
        </w:rPr>
        <w:object w:dxaOrig="727" w:dyaOrig="315" w14:anchorId="5E67E122">
          <v:shape id="_x0000_i1252" type="#_x0000_t75" style="width:36.45pt;height:15.7pt" o:ole="">
            <v:imagedata r:id="rId408" o:title=""/>
          </v:shape>
          <o:OLEObject Type="Embed" ProgID="Equation.DSMT4" ShapeID="_x0000_i1252" DrawAspect="Content" ObjectID="_1722533556" r:id="rId409"/>
        </w:object>
      </w:r>
      <w:r w:rsidRPr="00D97B7C">
        <w:rPr>
          <w:bCs/>
          <w:color w:val="000000"/>
        </w:rPr>
        <w:t xml:space="preserve"> có </w:t>
      </w:r>
      <w:r w:rsidRPr="00D97B7C">
        <w:rPr>
          <w:bCs/>
          <w:color w:val="000000"/>
          <w:position w:val="-6"/>
        </w:rPr>
        <w:object w:dxaOrig="1893" w:dyaOrig="343" w14:anchorId="5234B569">
          <v:shape id="_x0000_i1253" type="#_x0000_t75" style="width:95.1pt;height:17.1pt" o:ole="">
            <v:imagedata r:id="rId410" o:title=""/>
          </v:shape>
          <o:OLEObject Type="Embed" ProgID="Equation.DSMT4" ShapeID="_x0000_i1253" DrawAspect="Content" ObjectID="_1722533557" r:id="rId411"/>
        </w:object>
      </w:r>
      <w:r w:rsidRPr="00D97B7C">
        <w:rPr>
          <w:bCs/>
          <w:color w:val="000000"/>
        </w:rPr>
        <w:t xml:space="preserve"> suy ra </w:t>
      </w:r>
      <w:r w:rsidRPr="00D97B7C">
        <w:rPr>
          <w:bCs/>
          <w:color w:val="000000"/>
          <w:position w:val="-6"/>
        </w:rPr>
        <w:object w:dxaOrig="727" w:dyaOrig="315" w14:anchorId="4B2051BD">
          <v:shape id="_x0000_i1254" type="#_x0000_t75" style="width:36.45pt;height:15.7pt" o:ole="">
            <v:imagedata r:id="rId412" o:title=""/>
          </v:shape>
          <o:OLEObject Type="Embed" ProgID="Equation.DSMT4" ShapeID="_x0000_i1254" DrawAspect="Content" ObjectID="_1722533558" r:id="rId413"/>
        </w:object>
      </w:r>
      <w:r w:rsidRPr="00D97B7C">
        <w:rPr>
          <w:bCs/>
          <w:color w:val="000000"/>
        </w:rPr>
        <w:t xml:space="preserve"> vuông tại </w:t>
      </w:r>
      <w:r w:rsidRPr="00D97B7C">
        <w:rPr>
          <w:bCs/>
          <w:color w:val="000000"/>
          <w:position w:val="-6"/>
        </w:rPr>
        <w:object w:dxaOrig="219" w:dyaOrig="315" w14:anchorId="31EC9C46">
          <v:shape id="_x0000_i1255" type="#_x0000_t75" style="width:10.6pt;height:15.7pt" o:ole="">
            <v:imagedata r:id="rId414" o:title=""/>
          </v:shape>
          <o:OLEObject Type="Embed" ProgID="Equation.DSMT4" ShapeID="_x0000_i1255" DrawAspect="Content" ObjectID="_1722533559" r:id="rId415"/>
        </w:object>
      </w:r>
      <w:r w:rsidRPr="00D97B7C">
        <w:rPr>
          <w:bCs/>
          <w:color w:val="000000"/>
        </w:rPr>
        <w:t>.</w:t>
      </w:r>
    </w:p>
    <w:p w14:paraId="0B40145F" w14:textId="77777777" w:rsidR="008C12FB" w:rsidRPr="00D97B7C" w:rsidRDefault="008C12FB" w:rsidP="008C12FB">
      <w:pPr>
        <w:spacing w:line="276" w:lineRule="auto"/>
        <w:ind w:left="992"/>
        <w:rPr>
          <w:bCs/>
          <w:color w:val="000000"/>
        </w:rPr>
      </w:pPr>
      <w:r w:rsidRPr="00D97B7C">
        <w:rPr>
          <w:bCs/>
          <w:color w:val="000000"/>
          <w:position w:val="-24"/>
        </w:rPr>
        <w:object w:dxaOrig="4485" w:dyaOrig="658" w14:anchorId="5D33F063">
          <v:shape id="_x0000_i1256" type="#_x0000_t75" style="width:223.85pt;height:32.75pt" o:ole="">
            <v:imagedata r:id="rId416" o:title=""/>
          </v:shape>
          <o:OLEObject Type="Embed" ProgID="Equation.DSMT4" ShapeID="_x0000_i1256" DrawAspect="Content" ObjectID="_1722533560" r:id="rId417"/>
        </w:object>
      </w:r>
      <w:r w:rsidRPr="00D97B7C">
        <w:rPr>
          <w:bCs/>
          <w:color w:val="000000"/>
        </w:rPr>
        <w:t xml:space="preserve">; </w:t>
      </w:r>
      <w:r w:rsidRPr="00D97B7C">
        <w:rPr>
          <w:bCs/>
          <w:color w:val="000000"/>
          <w:position w:val="-24"/>
        </w:rPr>
        <w:object w:dxaOrig="1097" w:dyaOrig="658" w14:anchorId="2C99E054">
          <v:shape id="_x0000_i1257" type="#_x0000_t75" style="width:54.9pt;height:32.75pt" o:ole="">
            <v:imagedata r:id="rId418" o:title=""/>
          </v:shape>
          <o:OLEObject Type="Embed" ProgID="Equation.DSMT4" ShapeID="_x0000_i1257" DrawAspect="Content" ObjectID="_1722533561" r:id="rId419"/>
        </w:object>
      </w:r>
      <w:r w:rsidRPr="00D97B7C">
        <w:rPr>
          <w:bCs/>
          <w:color w:val="000000"/>
        </w:rPr>
        <w:t>.</w:t>
      </w:r>
    </w:p>
    <w:p w14:paraId="345A30C4" w14:textId="77777777" w:rsidR="008C12FB" w:rsidRPr="00D97B7C" w:rsidRDefault="008C12FB" w:rsidP="008C12FB">
      <w:pPr>
        <w:spacing w:line="276" w:lineRule="auto"/>
        <w:ind w:left="992"/>
        <w:rPr>
          <w:bCs/>
          <w:color w:val="000000"/>
        </w:rPr>
      </w:pPr>
      <w:r w:rsidRPr="00D97B7C">
        <w:rPr>
          <w:bCs/>
          <w:color w:val="000000"/>
          <w:position w:val="-4"/>
        </w:rPr>
        <w:object w:dxaOrig="247" w:dyaOrig="247" w14:anchorId="263FD29B">
          <v:shape id="_x0000_i1258" type="#_x0000_t75" style="width:12pt;height:12pt" o:ole="">
            <v:imagedata r:id="rId420" o:title=""/>
          </v:shape>
          <o:OLEObject Type="Embed" ProgID="Equation.DSMT4" ShapeID="_x0000_i1258" DrawAspect="Content" ObjectID="_1722533562" r:id="rId421"/>
        </w:object>
      </w:r>
      <w:r w:rsidRPr="00D97B7C">
        <w:rPr>
          <w:bCs/>
          <w:color w:val="000000"/>
        </w:rPr>
        <w:t xml:space="preserve"> thuộc đường thẳng </w:t>
      </w:r>
      <w:r w:rsidRPr="00D97B7C">
        <w:rPr>
          <w:bCs/>
          <w:color w:val="000000"/>
          <w:position w:val="-6"/>
        </w:rPr>
        <w:object w:dxaOrig="384" w:dyaOrig="274" w14:anchorId="797F40D9">
          <v:shape id="_x0000_i1259" type="#_x0000_t75" style="width:18.9pt;height:13.4pt" o:ole="">
            <v:imagedata r:id="rId422" o:title=""/>
          </v:shape>
          <o:OLEObject Type="Embed" ProgID="Equation.DSMT4" ShapeID="_x0000_i1259" DrawAspect="Content" ObjectID="_1722533563" r:id="rId423"/>
        </w:object>
      </w:r>
      <w:r w:rsidRPr="00D97B7C">
        <w:rPr>
          <w:bCs/>
          <w:color w:val="000000"/>
        </w:rPr>
        <w:t xml:space="preserve">, </w:t>
      </w:r>
      <w:r w:rsidRPr="00D97B7C">
        <w:rPr>
          <w:bCs/>
          <w:color w:val="000000"/>
          <w:position w:val="-6"/>
        </w:rPr>
        <w:object w:dxaOrig="1097" w:dyaOrig="343" w14:anchorId="21E7BC0C">
          <v:shape id="_x0000_i1260" type="#_x0000_t75" style="width:54.9pt;height:17.1pt" o:ole="">
            <v:imagedata r:id="rId424" o:title=""/>
          </v:shape>
          <o:OLEObject Type="Embed" ProgID="Equation.DSMT4" ShapeID="_x0000_i1260" DrawAspect="Content" ObjectID="_1722533564" r:id="rId425"/>
        </w:object>
      </w:r>
    </w:p>
    <w:p w14:paraId="030DA826" w14:textId="77777777" w:rsidR="008C12FB" w:rsidRPr="00D97B7C" w:rsidRDefault="008C12FB" w:rsidP="008C12FB">
      <w:pPr>
        <w:spacing w:line="276" w:lineRule="auto"/>
        <w:ind w:left="992"/>
        <w:rPr>
          <w:bCs/>
          <w:color w:val="000000"/>
        </w:rPr>
      </w:pPr>
      <w:r w:rsidRPr="00D97B7C">
        <w:rPr>
          <w:bCs/>
          <w:color w:val="000000"/>
        </w:rPr>
        <w:t xml:space="preserve">Ta có: </w:t>
      </w:r>
      <w:r w:rsidRPr="00D97B7C">
        <w:rPr>
          <w:bCs/>
          <w:color w:val="000000"/>
          <w:position w:val="-4"/>
        </w:rPr>
        <w:object w:dxaOrig="1728" w:dyaOrig="343" w14:anchorId="5225CB89">
          <v:shape id="_x0000_i1261" type="#_x0000_t75" style="width:86.75pt;height:17.1pt" o:ole="">
            <v:imagedata r:id="rId426" o:title=""/>
          </v:shape>
          <o:OLEObject Type="Embed" ProgID="Equation.DSMT4" ShapeID="_x0000_i1261" DrawAspect="Content" ObjectID="_1722533565" r:id="rId427"/>
        </w:object>
      </w:r>
      <w:r w:rsidRPr="00D97B7C">
        <w:rPr>
          <w:bCs/>
          <w:color w:val="000000"/>
        </w:rPr>
        <w:t xml:space="preserve"> và </w:t>
      </w:r>
      <w:r w:rsidRPr="00D97B7C">
        <w:rPr>
          <w:bCs/>
          <w:color w:val="000000"/>
          <w:position w:val="-6"/>
        </w:rPr>
        <w:object w:dxaOrig="1536" w:dyaOrig="343" w14:anchorId="0EFE22EF">
          <v:shape id="_x0000_i1262" type="#_x0000_t75" style="width:77.1pt;height:17.1pt" o:ole="">
            <v:imagedata r:id="rId428" o:title=""/>
          </v:shape>
          <o:OLEObject Type="Embed" ProgID="Equation.DSMT4" ShapeID="_x0000_i1262" DrawAspect="Content" ObjectID="_1722533566" r:id="rId429"/>
        </w:object>
      </w:r>
      <w:r w:rsidRPr="00D97B7C">
        <w:rPr>
          <w:bCs/>
          <w:color w:val="000000"/>
        </w:rPr>
        <w:t>.</w:t>
      </w:r>
    </w:p>
    <w:p w14:paraId="3DF85E38" w14:textId="77777777" w:rsidR="008C12FB" w:rsidRPr="00D97B7C" w:rsidRDefault="008C12FB" w:rsidP="008C12FB">
      <w:pPr>
        <w:spacing w:line="276" w:lineRule="auto"/>
        <w:ind w:left="992"/>
        <w:rPr>
          <w:bCs/>
          <w:color w:val="000000"/>
        </w:rPr>
      </w:pPr>
      <w:r w:rsidRPr="00D97B7C">
        <w:rPr>
          <w:bCs/>
          <w:color w:val="000000"/>
        </w:rPr>
        <w:t xml:space="preserve">Vì </w:t>
      </w:r>
      <w:r w:rsidRPr="00D97B7C">
        <w:rPr>
          <w:bCs/>
          <w:color w:val="000000"/>
          <w:position w:val="-4"/>
        </w:rPr>
        <w:object w:dxaOrig="411" w:dyaOrig="247" w14:anchorId="468EEE56">
          <v:shape id="_x0000_i1263" type="#_x0000_t75" style="width:20.75pt;height:12pt" o:ole="">
            <v:imagedata r:id="rId430" o:title=""/>
          </v:shape>
          <o:OLEObject Type="Embed" ProgID="Equation.DSMT4" ShapeID="_x0000_i1263" DrawAspect="Content" ObjectID="_1722533567" r:id="rId431"/>
        </w:object>
      </w:r>
      <w:r w:rsidRPr="00D97B7C">
        <w:rPr>
          <w:bCs/>
          <w:color w:val="000000"/>
        </w:rPr>
        <w:t xml:space="preserve"> vuông góc với </w:t>
      </w:r>
      <w:r w:rsidRPr="00D97B7C">
        <w:rPr>
          <w:position w:val="-4"/>
        </w:rPr>
        <w:object w:dxaOrig="425" w:dyaOrig="247" w14:anchorId="745A25F7">
          <v:shape id="_x0000_i1264" type="#_x0000_t75" style="width:21.7pt;height:12pt" o:ole="">
            <v:imagedata r:id="rId432" o:title=""/>
          </v:shape>
          <o:OLEObject Type="Embed" ProgID="Equation.DSMT4" ShapeID="_x0000_i1264" DrawAspect="Content" ObjectID="_1722533568" r:id="rId433"/>
        </w:object>
      </w:r>
      <w:r w:rsidRPr="00D97B7C">
        <w:rPr>
          <w:bCs/>
          <w:color w:val="000000"/>
        </w:rPr>
        <w:t xml:space="preserve"> nên </w:t>
      </w:r>
      <w:r w:rsidRPr="00D97B7C">
        <w:rPr>
          <w:bCs/>
          <w:color w:val="000000"/>
          <w:position w:val="-18"/>
        </w:rPr>
        <w:object w:dxaOrig="4197" w:dyaOrig="466" w14:anchorId="416F74EF">
          <v:shape id="_x0000_i1265" type="#_x0000_t75" style="width:210pt;height:23.55pt" o:ole="">
            <v:imagedata r:id="rId434" o:title=""/>
          </v:shape>
          <o:OLEObject Type="Embed" ProgID="Equation.DSMT4" ShapeID="_x0000_i1265" DrawAspect="Content" ObjectID="_1722533569" r:id="rId435"/>
        </w:object>
      </w:r>
      <w:r w:rsidRPr="00D97B7C">
        <w:rPr>
          <w:bCs/>
          <w:color w:val="000000"/>
        </w:rPr>
        <w:t>.</w:t>
      </w:r>
    </w:p>
    <w:p w14:paraId="7C436ED2" w14:textId="77777777" w:rsidR="008C12FB" w:rsidRPr="00D97B7C" w:rsidRDefault="008C12FB" w:rsidP="008C12FB">
      <w:pPr>
        <w:spacing w:line="276" w:lineRule="auto"/>
        <w:ind w:left="992"/>
        <w:rPr>
          <w:bCs/>
          <w:color w:val="000000"/>
        </w:rPr>
      </w:pPr>
      <w:r w:rsidRPr="00D97B7C">
        <w:rPr>
          <w:bCs/>
          <w:color w:val="000000"/>
          <w:position w:val="-28"/>
        </w:rPr>
        <w:object w:dxaOrig="3442" w:dyaOrig="658" w14:anchorId="6BE5C692">
          <v:shape id="_x0000_i1266" type="#_x0000_t75" style="width:172.15pt;height:32.75pt" o:ole="">
            <v:imagedata r:id="rId436" o:title=""/>
          </v:shape>
          <o:OLEObject Type="Embed" ProgID="Equation.DSMT4" ShapeID="_x0000_i1266" DrawAspect="Content" ObjectID="_1722533570" r:id="rId437"/>
        </w:object>
      </w:r>
    </w:p>
    <w:p w14:paraId="41FF7563" w14:textId="77777777" w:rsidR="008C12FB" w:rsidRPr="00D97B7C" w:rsidRDefault="008C12FB" w:rsidP="008C12FB">
      <w:pPr>
        <w:spacing w:line="276" w:lineRule="auto"/>
        <w:ind w:left="992"/>
        <w:rPr>
          <w:bCs/>
          <w:color w:val="000000"/>
        </w:rPr>
      </w:pPr>
      <w:r w:rsidRPr="00D97B7C">
        <w:rPr>
          <w:bCs/>
          <w:color w:val="000000"/>
          <w:position w:val="-24"/>
        </w:rPr>
        <w:object w:dxaOrig="4759" w:dyaOrig="603" w14:anchorId="68FFAF65">
          <v:shape id="_x0000_i1267" type="#_x0000_t75" style="width:238.15pt;height:30pt" o:ole="">
            <v:imagedata r:id="rId438" o:title=""/>
          </v:shape>
          <o:OLEObject Type="Embed" ProgID="Equation.DSMT4" ShapeID="_x0000_i1267" DrawAspect="Content" ObjectID="_1722533571" r:id="rId439"/>
        </w:object>
      </w:r>
    </w:p>
    <w:p w14:paraId="00471DA0" w14:textId="77777777" w:rsidR="008C12FB" w:rsidRPr="00D97B7C" w:rsidRDefault="008C12FB" w:rsidP="008C12FB">
      <w:pPr>
        <w:spacing w:line="276" w:lineRule="auto"/>
        <w:ind w:left="992"/>
        <w:rPr>
          <w:bCs/>
          <w:color w:val="000000"/>
        </w:rPr>
      </w:pPr>
      <w:r w:rsidRPr="00D97B7C">
        <w:rPr>
          <w:bCs/>
          <w:color w:val="000000"/>
          <w:position w:val="-24"/>
        </w:rPr>
        <w:object w:dxaOrig="3223" w:dyaOrig="603" w14:anchorId="33F8A64F">
          <v:shape id="_x0000_i1268" type="#_x0000_t75" style="width:161.1pt;height:30pt" o:ole="">
            <v:imagedata r:id="rId440" o:title=""/>
          </v:shape>
          <o:OLEObject Type="Embed" ProgID="Equation.DSMT4" ShapeID="_x0000_i1268" DrawAspect="Content" ObjectID="_1722533572" r:id="rId441"/>
        </w:object>
      </w:r>
      <w:r w:rsidRPr="00D97B7C">
        <w:rPr>
          <w:bCs/>
          <w:color w:val="000000"/>
        </w:rPr>
        <w:t>.</w:t>
      </w:r>
    </w:p>
    <w:p w14:paraId="4348419E" w14:textId="77777777" w:rsidR="008C12FB" w:rsidRPr="00D97B7C" w:rsidRDefault="008C12FB" w:rsidP="008C12FB">
      <w:pPr>
        <w:spacing w:line="276" w:lineRule="auto"/>
        <w:ind w:left="992"/>
        <w:rPr>
          <w:bCs/>
          <w:color w:val="000000"/>
        </w:rPr>
      </w:pPr>
      <w:r w:rsidRPr="00D97B7C">
        <w:rPr>
          <w:bCs/>
          <w:color w:val="000000"/>
          <w:position w:val="-24"/>
        </w:rPr>
        <w:object w:dxaOrig="2825" w:dyaOrig="603" w14:anchorId="6510FEC3">
          <v:shape id="_x0000_i1269" type="#_x0000_t75" style="width:141.7pt;height:30pt" o:ole="">
            <v:imagedata r:id="rId442" o:title=""/>
          </v:shape>
          <o:OLEObject Type="Embed" ProgID="Equation.DSMT4" ShapeID="_x0000_i1269" DrawAspect="Content" ObjectID="_1722533573" r:id="rId443"/>
        </w:object>
      </w:r>
      <w:r w:rsidRPr="00D97B7C">
        <w:rPr>
          <w:bCs/>
          <w:color w:val="000000"/>
        </w:rPr>
        <w:t>.</w:t>
      </w:r>
    </w:p>
    <w:p w14:paraId="460A109C" w14:textId="77777777" w:rsidR="008C12FB" w:rsidRPr="00D97B7C" w:rsidRDefault="008C12FB" w:rsidP="008C12FB">
      <w:pPr>
        <w:spacing w:line="276" w:lineRule="auto"/>
        <w:ind w:left="992"/>
        <w:rPr>
          <w:bCs/>
          <w:color w:val="000000"/>
        </w:rPr>
      </w:pPr>
      <w:r w:rsidRPr="00D97B7C">
        <w:rPr>
          <w:bCs/>
          <w:color w:val="000000"/>
          <w:position w:val="-24"/>
        </w:rPr>
        <w:object w:dxaOrig="3634" w:dyaOrig="631" w14:anchorId="580A656A">
          <v:shape id="_x0000_i1270" type="#_x0000_t75" style="width:181.85pt;height:31.85pt" o:ole="">
            <v:imagedata r:id="rId444" o:title=""/>
          </v:shape>
          <o:OLEObject Type="Embed" ProgID="Equation.DSMT4" ShapeID="_x0000_i1270" DrawAspect="Content" ObjectID="_1722533574" r:id="rId445"/>
        </w:object>
      </w:r>
      <w:r w:rsidRPr="00D97B7C">
        <w:rPr>
          <w:bCs/>
          <w:color w:val="000000"/>
        </w:rPr>
        <w:t>.</w:t>
      </w:r>
    </w:p>
    <w:p w14:paraId="0B2BFA1B" w14:textId="175DE835" w:rsidR="008C12FB" w:rsidRPr="00D97B7C" w:rsidRDefault="008C12FB" w:rsidP="008C12FB">
      <w:pPr>
        <w:spacing w:line="276" w:lineRule="auto"/>
        <w:ind w:left="992"/>
        <w:rPr>
          <w:bCs/>
          <w:color w:val="000000"/>
        </w:rPr>
      </w:pPr>
      <w:r w:rsidRPr="00D97B7C">
        <w:rPr>
          <w:bCs/>
          <w:color w:val="000000"/>
          <w:position w:val="-24"/>
        </w:rPr>
        <w:object w:dxaOrig="3936" w:dyaOrig="658" w14:anchorId="21E186E6">
          <v:shape id="_x0000_i1271" type="#_x0000_t75" style="width:196.6pt;height:32.75pt" o:ole="">
            <v:imagedata r:id="rId446" o:title=""/>
          </v:shape>
          <o:OLEObject Type="Embed" ProgID="Equation.DSMT4" ShapeID="_x0000_i1271" DrawAspect="Content" ObjectID="_1722533575" r:id="rId447"/>
        </w:object>
      </w:r>
      <w:r w:rsidRPr="00D97B7C">
        <w:rPr>
          <w:bCs/>
          <w:color w:val="000000"/>
        </w:rPr>
        <w:t>.</w:t>
      </w:r>
    </w:p>
    <w:p w14:paraId="32C89409" w14:textId="77777777" w:rsidR="00DF46C0" w:rsidRPr="00D97B7C" w:rsidRDefault="00DF46C0" w:rsidP="00DF46C0">
      <w:pPr>
        <w:tabs>
          <w:tab w:val="left" w:pos="992"/>
        </w:tabs>
        <w:spacing w:before="120" w:line="276" w:lineRule="auto"/>
        <w:ind w:left="992" w:hanging="992"/>
        <w:rPr>
          <w:b/>
          <w:color w:val="800080"/>
        </w:rPr>
      </w:pPr>
      <w:r w:rsidRPr="00D97B7C">
        <w:rPr>
          <w:rFonts w:eastAsia="Calibri"/>
          <w:b/>
          <w:color w:val="008000"/>
        </w:rPr>
        <w:t>Câu 50:</w:t>
      </w:r>
      <w:r w:rsidRPr="00D97B7C">
        <w:rPr>
          <w:rFonts w:eastAsia="Calibri"/>
          <w:b/>
          <w:color w:val="FF00FF"/>
        </w:rPr>
        <w:tab/>
        <w:t xml:space="preserve">[2H1-3.6-4] </w:t>
      </w:r>
      <w:r w:rsidRPr="00D97B7C">
        <w:rPr>
          <w:rFonts w:eastAsia="Calibri"/>
          <w:b/>
          <w:color w:val="008000"/>
        </w:rPr>
        <w:t xml:space="preserve">(Chuyên Lê Quý Đôn - Quảng Trị - Năm 2019-2020) </w:t>
      </w:r>
      <w:r w:rsidRPr="00D97B7C">
        <w:t xml:space="preserve">Cho hình chóp đều </w:t>
      </w:r>
      <w:r w:rsidRPr="00D97B7C">
        <w:rPr>
          <w:position w:val="-6"/>
        </w:rPr>
        <w:object w:dxaOrig="741" w:dyaOrig="274" w14:anchorId="48680392">
          <v:shape id="_x0000_i1272" type="#_x0000_t75" style="width:36.9pt;height:13.4pt" o:ole="">
            <v:imagedata r:id="rId58" o:title=""/>
          </v:shape>
          <o:OLEObject Type="Embed" ProgID="Equation.DSMT4" ShapeID="_x0000_i1272" DrawAspect="Content" ObjectID="_1722533576" r:id="rId448"/>
        </w:object>
      </w:r>
      <w:r w:rsidRPr="00D97B7C">
        <w:t xml:space="preserve"> có góc </w:t>
      </w:r>
      <w:r w:rsidRPr="00D97B7C">
        <w:rPr>
          <w:position w:val="-6"/>
        </w:rPr>
        <w:object w:dxaOrig="1083" w:dyaOrig="370" w14:anchorId="595DC524">
          <v:shape id="_x0000_i1273" type="#_x0000_t75" style="width:54.45pt;height:18.9pt" o:ole="">
            <v:imagedata r:id="rId60" o:title=""/>
          </v:shape>
          <o:OLEObject Type="Embed" ProgID="Equation.DSMT4" ShapeID="_x0000_i1273" DrawAspect="Content" ObjectID="_1722533577" r:id="rId449"/>
        </w:object>
      </w:r>
      <w:r w:rsidRPr="00D97B7C">
        <w:t xml:space="preserve">. Một mặt phẳng thay đổi qua </w:t>
      </w:r>
      <w:r w:rsidRPr="00D97B7C">
        <w:rPr>
          <w:position w:val="-4"/>
        </w:rPr>
        <w:object w:dxaOrig="247" w:dyaOrig="261" w14:anchorId="7D60CC64">
          <v:shape id="_x0000_i1274" type="#_x0000_t75" style="width:12pt;height:12.9pt" o:ole="">
            <v:imagedata r:id="rId62" o:title=""/>
          </v:shape>
          <o:OLEObject Type="Embed" ProgID="Equation.DSMT4" ShapeID="_x0000_i1274" DrawAspect="Content" ObjectID="_1722533578" r:id="rId450"/>
        </w:object>
      </w:r>
      <w:r w:rsidRPr="00D97B7C">
        <w:t xml:space="preserve"> cắt các cạnh </w:t>
      </w:r>
      <w:r w:rsidRPr="00D97B7C">
        <w:rPr>
          <w:position w:val="-6"/>
        </w:rPr>
        <w:object w:dxaOrig="370" w:dyaOrig="274" w14:anchorId="058E2220">
          <v:shape id="_x0000_i1275" type="#_x0000_t75" style="width:18.9pt;height:13.4pt" o:ole="">
            <v:imagedata r:id="rId64" o:title=""/>
          </v:shape>
          <o:OLEObject Type="Embed" ProgID="Equation.DSMT4" ShapeID="_x0000_i1275" DrawAspect="Content" ObjectID="_1722533579" r:id="rId451"/>
        </w:object>
      </w:r>
      <w:r w:rsidRPr="00D97B7C">
        <w:rPr>
          <w:color w:val="000000"/>
        </w:rPr>
        <w:t xml:space="preserve">và </w:t>
      </w:r>
      <w:r w:rsidRPr="00D97B7C">
        <w:rPr>
          <w:color w:val="000000"/>
          <w:position w:val="-6"/>
        </w:rPr>
        <w:object w:dxaOrig="384" w:dyaOrig="274" w14:anchorId="38BFDA9A">
          <v:shape id="_x0000_i1276" type="#_x0000_t75" style="width:18.9pt;height:13.4pt" o:ole="">
            <v:imagedata r:id="rId66" o:title=""/>
          </v:shape>
          <o:OLEObject Type="Embed" ProgID="Equation.DSMT4" ShapeID="_x0000_i1276" DrawAspect="Content" ObjectID="_1722533580" r:id="rId452"/>
        </w:object>
      </w:r>
      <w:r w:rsidRPr="00D97B7C">
        <w:rPr>
          <w:color w:val="000000"/>
        </w:rPr>
        <w:t xml:space="preserve"> lần lượt tại </w:t>
      </w:r>
      <w:r w:rsidRPr="00D97B7C">
        <w:rPr>
          <w:color w:val="000000"/>
          <w:position w:val="-4"/>
        </w:rPr>
        <w:object w:dxaOrig="315" w:dyaOrig="261" w14:anchorId="33320988">
          <v:shape id="_x0000_i1277" type="#_x0000_t75" style="width:15.7pt;height:12.9pt" o:ole="">
            <v:imagedata r:id="rId68" o:title=""/>
          </v:shape>
          <o:OLEObject Type="Embed" ProgID="Equation.DSMT4" ShapeID="_x0000_i1277" DrawAspect="Content" ObjectID="_1722533581" r:id="rId453"/>
        </w:object>
      </w:r>
      <w:r w:rsidRPr="00D97B7C">
        <w:rPr>
          <w:color w:val="000000"/>
        </w:rPr>
        <w:t xml:space="preserve"> và </w:t>
      </w:r>
      <w:r w:rsidRPr="00D97B7C">
        <w:rPr>
          <w:color w:val="000000"/>
          <w:position w:val="-6"/>
        </w:rPr>
        <w:object w:dxaOrig="274" w:dyaOrig="274" w14:anchorId="21A47A1A">
          <v:shape id="_x0000_i1278" type="#_x0000_t75" style="width:13.4pt;height:13.4pt" o:ole="">
            <v:imagedata r:id="rId70" o:title=""/>
          </v:shape>
          <o:OLEObject Type="Embed" ProgID="Equation.DSMT4" ShapeID="_x0000_i1278" DrawAspect="Content" ObjectID="_1722533582" r:id="rId454"/>
        </w:object>
      </w:r>
      <w:r w:rsidRPr="00D97B7C">
        <w:rPr>
          <w:color w:val="000000"/>
        </w:rPr>
        <w:t xml:space="preserve">. Tính tỉ số thể tích khối </w:t>
      </w:r>
      <w:r w:rsidRPr="00D97B7C">
        <w:rPr>
          <w:color w:val="000000"/>
          <w:position w:val="-6"/>
        </w:rPr>
        <w:object w:dxaOrig="809" w:dyaOrig="274" w14:anchorId="3DED0D2A">
          <v:shape id="_x0000_i1279" type="#_x0000_t75" style="width:40.15pt;height:13.4pt" o:ole="">
            <v:imagedata r:id="rId72" o:title=""/>
          </v:shape>
          <o:OLEObject Type="Embed" ProgID="Equation.DSMT4" ShapeID="_x0000_i1279" DrawAspect="Content" ObjectID="_1722533583" r:id="rId455"/>
        </w:object>
      </w:r>
      <w:r w:rsidRPr="00D97B7C">
        <w:rPr>
          <w:color w:val="000000"/>
        </w:rPr>
        <w:t xml:space="preserve"> </w:t>
      </w:r>
      <w:r w:rsidRPr="00D97B7C">
        <w:t>và</w:t>
      </w:r>
      <w:r w:rsidRPr="00D97B7C">
        <w:rPr>
          <w:color w:val="000000"/>
        </w:rPr>
        <w:t xml:space="preserve"> thể tích khối </w:t>
      </w:r>
      <w:r w:rsidRPr="00D97B7C">
        <w:rPr>
          <w:color w:val="000000"/>
          <w:position w:val="-6"/>
        </w:rPr>
        <w:object w:dxaOrig="741" w:dyaOrig="274" w14:anchorId="4A1ED64E">
          <v:shape id="_x0000_i1280" type="#_x0000_t75" style="width:36.9pt;height:13.4pt" o:ole="">
            <v:imagedata r:id="rId74" o:title=""/>
          </v:shape>
          <o:OLEObject Type="Embed" ProgID="Equation.DSMT4" ShapeID="_x0000_i1280" DrawAspect="Content" ObjectID="_1722533584" r:id="rId456"/>
        </w:object>
      </w:r>
      <w:r w:rsidRPr="00D97B7C">
        <w:rPr>
          <w:color w:val="000000"/>
        </w:rPr>
        <w:t xml:space="preserve"> khi chu vi của tam giác </w:t>
      </w:r>
      <w:r w:rsidRPr="00D97B7C">
        <w:rPr>
          <w:color w:val="000000"/>
          <w:position w:val="-6"/>
        </w:rPr>
        <w:object w:dxaOrig="617" w:dyaOrig="274" w14:anchorId="1C104435">
          <v:shape id="_x0000_i1281" type="#_x0000_t75" style="width:31.4pt;height:13.4pt" o:ole="">
            <v:imagedata r:id="rId76" o:title=""/>
          </v:shape>
          <o:OLEObject Type="Embed" ProgID="Equation.DSMT4" ShapeID="_x0000_i1281" DrawAspect="Content" ObjectID="_1722533585" r:id="rId457"/>
        </w:object>
      </w:r>
      <w:r w:rsidRPr="00D97B7C">
        <w:rPr>
          <w:color w:val="000000"/>
        </w:rPr>
        <w:t xml:space="preserve"> đạt giá trị nhỏ nhất.</w:t>
      </w:r>
    </w:p>
    <w:p w14:paraId="53E3E174" w14:textId="77777777" w:rsidR="00DF46C0" w:rsidRPr="00D97B7C" w:rsidRDefault="00DF46C0" w:rsidP="00DF46C0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D97B7C">
        <w:rPr>
          <w:b/>
          <w:color w:val="008000"/>
        </w:rPr>
        <w:lastRenderedPageBreak/>
        <w:t xml:space="preserve">A. </w:t>
      </w:r>
      <w:r w:rsidRPr="00D97B7C">
        <w:rPr>
          <w:b/>
          <w:color w:val="008000"/>
          <w:position w:val="-18"/>
        </w:rPr>
        <w:object w:dxaOrig="974" w:dyaOrig="480" w14:anchorId="37155EE0">
          <v:shape id="_x0000_i1282" type="#_x0000_t75" style="width:48.45pt;height:24pt" o:ole="">
            <v:imagedata r:id="rId458" o:title=""/>
          </v:shape>
          <o:OLEObject Type="Embed" ProgID="Equation.DSMT4" ShapeID="_x0000_i1282" DrawAspect="Content" ObjectID="_1722533586" r:id="rId459"/>
        </w:object>
      </w:r>
      <w:r w:rsidRPr="00D97B7C">
        <w:rPr>
          <w:color w:val="000000"/>
        </w:rPr>
        <w:t>.</w:t>
      </w:r>
      <w:r w:rsidRPr="00D97B7C">
        <w:rPr>
          <w:b/>
          <w:color w:val="800080"/>
        </w:rPr>
        <w:tab/>
      </w:r>
      <w:r w:rsidRPr="00D97B7C">
        <w:rPr>
          <w:b/>
          <w:color w:val="008000"/>
          <w:highlight w:val="yellow"/>
          <w:u w:val="single"/>
        </w:rPr>
        <w:t>B</w:t>
      </w:r>
      <w:r w:rsidRPr="00D97B7C">
        <w:rPr>
          <w:b/>
          <w:color w:val="008000"/>
          <w:highlight w:val="yellow"/>
        </w:rPr>
        <w:t xml:space="preserve">. </w:t>
      </w:r>
      <w:r w:rsidRPr="00D97B7C">
        <w:rPr>
          <w:b/>
          <w:color w:val="008000"/>
          <w:position w:val="-18"/>
          <w:highlight w:val="yellow"/>
        </w:rPr>
        <w:object w:dxaOrig="1015" w:dyaOrig="480" w14:anchorId="49E58500">
          <v:shape id="_x0000_i1283" type="#_x0000_t75" style="width:50.3pt;height:24pt" o:ole="">
            <v:imagedata r:id="rId460" o:title=""/>
          </v:shape>
          <o:OLEObject Type="Embed" ProgID="Equation.DSMT4" ShapeID="_x0000_i1283" DrawAspect="Content" ObjectID="_1722533587" r:id="rId461"/>
        </w:object>
      </w:r>
      <w:r w:rsidRPr="00D97B7C">
        <w:rPr>
          <w:color w:val="000000"/>
          <w:highlight w:val="yellow"/>
        </w:rPr>
        <w:t>.</w:t>
      </w:r>
      <w:r w:rsidRPr="00D97B7C">
        <w:rPr>
          <w:b/>
          <w:color w:val="800080"/>
        </w:rPr>
        <w:tab/>
      </w:r>
      <w:r w:rsidRPr="00D97B7C">
        <w:rPr>
          <w:b/>
          <w:color w:val="008000"/>
        </w:rPr>
        <w:t xml:space="preserve">C. </w:t>
      </w:r>
      <w:r w:rsidRPr="00D97B7C">
        <w:rPr>
          <w:b/>
          <w:color w:val="008000"/>
          <w:position w:val="-24"/>
        </w:rPr>
        <w:object w:dxaOrig="741" w:dyaOrig="686" w14:anchorId="052C31BD">
          <v:shape id="_x0000_i1284" type="#_x0000_t75" style="width:36.9pt;height:34.15pt" o:ole="">
            <v:imagedata r:id="rId462" o:title=""/>
          </v:shape>
          <o:OLEObject Type="Embed" ProgID="Equation.DSMT4" ShapeID="_x0000_i1284" DrawAspect="Content" ObjectID="_1722533588" r:id="rId463"/>
        </w:object>
      </w:r>
      <w:r w:rsidRPr="00D97B7C">
        <w:rPr>
          <w:color w:val="000000"/>
        </w:rPr>
        <w:t>.</w:t>
      </w:r>
      <w:r w:rsidRPr="00D97B7C">
        <w:rPr>
          <w:b/>
          <w:color w:val="800080"/>
        </w:rPr>
        <w:tab/>
      </w:r>
      <w:r w:rsidRPr="00D97B7C">
        <w:rPr>
          <w:b/>
          <w:color w:val="008000"/>
        </w:rPr>
        <w:t xml:space="preserve">D. </w:t>
      </w:r>
      <w:r w:rsidRPr="00D97B7C">
        <w:rPr>
          <w:b/>
          <w:color w:val="008000"/>
          <w:position w:val="-24"/>
        </w:rPr>
        <w:object w:dxaOrig="1001" w:dyaOrig="782" w14:anchorId="0B7CBFE2">
          <v:shape id="_x0000_i1285" type="#_x0000_t75" style="width:49.85pt;height:39.25pt" o:ole="">
            <v:imagedata r:id="rId464" o:title=""/>
          </v:shape>
          <o:OLEObject Type="Embed" ProgID="Equation.DSMT4" ShapeID="_x0000_i1285" DrawAspect="Content" ObjectID="_1722533589" r:id="rId465"/>
        </w:object>
      </w:r>
      <w:r w:rsidRPr="00D97B7C">
        <w:rPr>
          <w:color w:val="000000"/>
        </w:rPr>
        <w:t>.</w:t>
      </w:r>
    </w:p>
    <w:p w14:paraId="684D0437" w14:textId="77777777" w:rsidR="00DF46C0" w:rsidRPr="00D97B7C" w:rsidRDefault="00DF46C0" w:rsidP="00DF46C0">
      <w:pPr>
        <w:spacing w:line="276" w:lineRule="auto"/>
        <w:ind w:left="992"/>
        <w:jc w:val="center"/>
        <w:rPr>
          <w:b/>
          <w:i/>
          <w:color w:val="FF00FF"/>
        </w:rPr>
      </w:pPr>
      <w:r w:rsidRPr="00D97B7C">
        <w:rPr>
          <w:b/>
          <w:color w:val="FF00FF"/>
        </w:rPr>
        <w:t>Lời giải</w:t>
      </w:r>
    </w:p>
    <w:p w14:paraId="6DA7B374" w14:textId="77777777" w:rsidR="00DF46C0" w:rsidRPr="00D97B7C" w:rsidRDefault="00DF46C0" w:rsidP="00DF46C0">
      <w:pPr>
        <w:spacing w:line="276" w:lineRule="auto"/>
        <w:ind w:left="992"/>
        <w:jc w:val="right"/>
        <w:rPr>
          <w:b/>
          <w:i/>
          <w:color w:val="FF00FF"/>
        </w:rPr>
      </w:pPr>
      <w:r w:rsidRPr="00D97B7C">
        <w:rPr>
          <w:b/>
          <w:i/>
          <w:color w:val="FF00FF"/>
        </w:rPr>
        <w:t xml:space="preserve">FB Người gắn ID: Phạm Quốc Toàn </w:t>
      </w:r>
    </w:p>
    <w:p w14:paraId="559C648C" w14:textId="77777777" w:rsidR="00DF46C0" w:rsidRPr="00D97B7C" w:rsidRDefault="00DF46C0" w:rsidP="00DF46C0">
      <w:pPr>
        <w:spacing w:line="276" w:lineRule="auto"/>
        <w:ind w:left="992"/>
        <w:rPr>
          <w:b/>
          <w:color w:val="008000"/>
          <w:highlight w:val="yellow"/>
        </w:rPr>
      </w:pPr>
      <w:r w:rsidRPr="00D97B7C">
        <w:rPr>
          <w:b/>
          <w:color w:val="008000"/>
          <w:highlight w:val="yellow"/>
        </w:rPr>
        <w:t>Chọn B</w:t>
      </w:r>
    </w:p>
    <w:p w14:paraId="6BCA2EFD" w14:textId="45924413" w:rsidR="00DF46C0" w:rsidRPr="00D97B7C" w:rsidRDefault="00DF46C0" w:rsidP="00DF46C0">
      <w:pPr>
        <w:spacing w:line="276" w:lineRule="auto"/>
        <w:ind w:left="992"/>
        <w:rPr>
          <w:bCs/>
          <w:iCs/>
        </w:rPr>
      </w:pPr>
      <w:r w:rsidRPr="00D97B7C">
        <w:rPr>
          <w:noProof/>
        </w:rPr>
        <w:drawing>
          <wp:inline distT="0" distB="0" distL="0" distR="0" wp14:anchorId="4BD9F89F" wp14:editId="627BE1CC">
            <wp:extent cx="5075555" cy="2934335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5555" cy="293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79A1D6" w14:textId="77777777" w:rsidR="00DF46C0" w:rsidRPr="00D97B7C" w:rsidRDefault="00DF46C0" w:rsidP="00DF46C0">
      <w:pPr>
        <w:spacing w:line="276" w:lineRule="auto"/>
        <w:ind w:left="992"/>
        <w:rPr>
          <w:bCs/>
          <w:iCs/>
        </w:rPr>
      </w:pPr>
      <w:r w:rsidRPr="00D97B7C">
        <w:rPr>
          <w:bCs/>
          <w:iCs/>
        </w:rPr>
        <w:t xml:space="preserve">Ta trải các tam giác </w:t>
      </w:r>
      <w:r w:rsidRPr="00D97B7C">
        <w:rPr>
          <w:bCs/>
          <w:iCs/>
          <w:position w:val="-10"/>
        </w:rPr>
        <w:object w:dxaOrig="1042" w:dyaOrig="315" w14:anchorId="0423DC75">
          <v:shape id="_x0000_i1286" type="#_x0000_t75" style="width:51.7pt;height:15.7pt" o:ole="">
            <v:imagedata r:id="rId467" o:title=""/>
          </v:shape>
          <o:OLEObject Type="Embed" ProgID="Equation.DSMT4" ShapeID="_x0000_i1286" DrawAspect="Content" ObjectID="_1722533590" r:id="rId468"/>
        </w:object>
      </w:r>
      <w:r w:rsidRPr="00D97B7C">
        <w:rPr>
          <w:bCs/>
          <w:iCs/>
        </w:rPr>
        <w:t xml:space="preserve"> lên một mặt phẳng </w:t>
      </w:r>
      <w:r w:rsidRPr="00D97B7C">
        <w:rPr>
          <w:bCs/>
          <w:iCs/>
          <w:position w:val="-14"/>
        </w:rPr>
        <w:object w:dxaOrig="425" w:dyaOrig="398" w14:anchorId="6ECD2F2C">
          <v:shape id="_x0000_i1287" type="#_x0000_t75" style="width:21.7pt;height:20.3pt" o:ole="">
            <v:imagedata r:id="rId469" o:title=""/>
          </v:shape>
          <o:OLEObject Type="Embed" ProgID="Equation.DSMT4" ShapeID="_x0000_i1287" DrawAspect="Content" ObjectID="_1722533591" r:id="rId470"/>
        </w:object>
      </w:r>
      <w:r w:rsidRPr="00D97B7C">
        <w:rPr>
          <w:bCs/>
          <w:iCs/>
        </w:rPr>
        <w:t xml:space="preserve"> chứa tam giác </w:t>
      </w:r>
      <w:r w:rsidRPr="00D97B7C">
        <w:rPr>
          <w:bCs/>
          <w:iCs/>
          <w:position w:val="-6"/>
        </w:rPr>
        <w:object w:dxaOrig="521" w:dyaOrig="274" w14:anchorId="50978D71">
          <v:shape id="_x0000_i1288" type="#_x0000_t75" style="width:26.3pt;height:13.4pt" o:ole="">
            <v:imagedata r:id="rId471" o:title=""/>
          </v:shape>
          <o:OLEObject Type="Embed" ProgID="Equation.DSMT4" ShapeID="_x0000_i1288" DrawAspect="Content" ObjectID="_1722533592" r:id="rId472"/>
        </w:object>
      </w:r>
      <w:r w:rsidRPr="00D97B7C">
        <w:rPr>
          <w:bCs/>
          <w:iCs/>
        </w:rPr>
        <w:t>.</w:t>
      </w:r>
    </w:p>
    <w:p w14:paraId="43426762" w14:textId="77777777" w:rsidR="00DF46C0" w:rsidRPr="00D97B7C" w:rsidRDefault="00DF46C0" w:rsidP="00DF46C0">
      <w:pPr>
        <w:spacing w:line="276" w:lineRule="auto"/>
        <w:ind w:left="992"/>
        <w:rPr>
          <w:bCs/>
          <w:iCs/>
        </w:rPr>
      </w:pPr>
      <w:r w:rsidRPr="00D97B7C">
        <w:rPr>
          <w:bCs/>
          <w:iCs/>
        </w:rPr>
        <w:t>Trong mặt phẳng</w:t>
      </w:r>
      <w:r w:rsidRPr="00D97B7C">
        <w:rPr>
          <w:bCs/>
          <w:iCs/>
          <w:position w:val="-14"/>
        </w:rPr>
        <w:object w:dxaOrig="425" w:dyaOrig="398" w14:anchorId="6119F59A">
          <v:shape id="_x0000_i1289" type="#_x0000_t75" style="width:21.7pt;height:20.3pt" o:ole="">
            <v:imagedata r:id="rId473" o:title=""/>
          </v:shape>
          <o:OLEObject Type="Embed" ProgID="Equation.DSMT4" ShapeID="_x0000_i1289" DrawAspect="Content" ObjectID="_1722533593" r:id="rId474"/>
        </w:object>
      </w:r>
      <w:r w:rsidRPr="00D97B7C">
        <w:rPr>
          <w:bCs/>
          <w:iCs/>
        </w:rPr>
        <w:t xml:space="preserve">, ta có </w:t>
      </w:r>
      <w:r w:rsidRPr="00D97B7C">
        <w:rPr>
          <w:bCs/>
          <w:iCs/>
          <w:position w:val="-6"/>
        </w:rPr>
        <w:object w:dxaOrig="2181" w:dyaOrig="274" w14:anchorId="3BEFEEB6">
          <v:shape id="_x0000_i1290" type="#_x0000_t75" style="width:108.9pt;height:13.4pt" o:ole="">
            <v:imagedata r:id="rId475" o:title=""/>
          </v:shape>
          <o:OLEObject Type="Embed" ProgID="Equation.DSMT4" ShapeID="_x0000_i1290" DrawAspect="Content" ObjectID="_1722533594" r:id="rId476"/>
        </w:object>
      </w:r>
      <w:r w:rsidRPr="00D97B7C">
        <w:rPr>
          <w:bCs/>
          <w:iCs/>
        </w:rPr>
        <w:t xml:space="preserve">. Dấu bằng xảy ra khi và chỉ khi </w:t>
      </w:r>
      <w:r w:rsidRPr="00D97B7C">
        <w:rPr>
          <w:bCs/>
          <w:iCs/>
          <w:position w:val="-4"/>
        </w:rPr>
        <w:object w:dxaOrig="754" w:dyaOrig="261" w14:anchorId="7EA586D1">
          <v:shape id="_x0000_i1291" type="#_x0000_t75" style="width:37.85pt;height:12.9pt" o:ole="">
            <v:imagedata r:id="rId477" o:title=""/>
          </v:shape>
          <o:OLEObject Type="Embed" ProgID="Equation.DSMT4" ShapeID="_x0000_i1291" DrawAspect="Content" ObjectID="_1722533595" r:id="rId478"/>
        </w:object>
      </w:r>
      <w:r w:rsidRPr="00D97B7C">
        <w:rPr>
          <w:bCs/>
          <w:iCs/>
        </w:rPr>
        <w:t xml:space="preserve"> và </w:t>
      </w:r>
      <w:r w:rsidRPr="00D97B7C">
        <w:rPr>
          <w:bCs/>
          <w:iCs/>
          <w:position w:val="-6"/>
        </w:rPr>
        <w:object w:dxaOrig="658" w:dyaOrig="274" w14:anchorId="2F3203CD">
          <v:shape id="_x0000_i1292" type="#_x0000_t75" style="width:32.75pt;height:13.4pt" o:ole="">
            <v:imagedata r:id="rId479" o:title=""/>
          </v:shape>
          <o:OLEObject Type="Embed" ProgID="Equation.DSMT4" ShapeID="_x0000_i1292" DrawAspect="Content" ObjectID="_1722533596" r:id="rId480"/>
        </w:object>
      </w:r>
      <w:r w:rsidRPr="00D97B7C">
        <w:rPr>
          <w:bCs/>
          <w:iCs/>
        </w:rPr>
        <w:t xml:space="preserve">. Trong đó </w:t>
      </w:r>
      <w:r w:rsidRPr="00D97B7C">
        <w:rPr>
          <w:bCs/>
          <w:iCs/>
          <w:position w:val="-4"/>
        </w:rPr>
        <w:object w:dxaOrig="261" w:dyaOrig="261" w14:anchorId="2CC89D53">
          <v:shape id="_x0000_i1293" type="#_x0000_t75" style="width:12.9pt;height:12.9pt" o:ole="">
            <v:imagedata r:id="rId481" o:title=""/>
          </v:shape>
          <o:OLEObject Type="Embed" ProgID="Equation.DSMT4" ShapeID="_x0000_i1293" DrawAspect="Content" ObjectID="_1722533597" r:id="rId482"/>
        </w:object>
      </w:r>
      <w:r w:rsidRPr="00D97B7C">
        <w:rPr>
          <w:bCs/>
          <w:iCs/>
        </w:rPr>
        <w:t xml:space="preserve"> và </w:t>
      </w:r>
      <w:r w:rsidRPr="00D97B7C">
        <w:rPr>
          <w:bCs/>
          <w:iCs/>
          <w:position w:val="-6"/>
        </w:rPr>
        <w:object w:dxaOrig="219" w:dyaOrig="274" w14:anchorId="2748486E">
          <v:shape id="_x0000_i1294" type="#_x0000_t75" style="width:10.6pt;height:13.4pt" o:ole="">
            <v:imagedata r:id="rId483" o:title=""/>
          </v:shape>
          <o:OLEObject Type="Embed" ProgID="Equation.DSMT4" ShapeID="_x0000_i1294" DrawAspect="Content" ObjectID="_1722533598" r:id="rId484"/>
        </w:object>
      </w:r>
      <w:r w:rsidRPr="00D97B7C">
        <w:rPr>
          <w:bCs/>
          <w:iCs/>
        </w:rPr>
        <w:t xml:space="preserve"> lần lượt là giao điểm của </w:t>
      </w:r>
      <w:r w:rsidRPr="00D97B7C">
        <w:rPr>
          <w:bCs/>
          <w:iCs/>
          <w:position w:val="-4"/>
        </w:rPr>
        <w:object w:dxaOrig="398" w:dyaOrig="261" w14:anchorId="1B0F5E2F">
          <v:shape id="_x0000_i1295" type="#_x0000_t75" style="width:20.3pt;height:12.9pt" o:ole="">
            <v:imagedata r:id="rId485" o:title=""/>
          </v:shape>
          <o:OLEObject Type="Embed" ProgID="Equation.DSMT4" ShapeID="_x0000_i1295" DrawAspect="Content" ObjectID="_1722533599" r:id="rId486"/>
        </w:object>
      </w:r>
      <w:r w:rsidRPr="00D97B7C">
        <w:rPr>
          <w:bCs/>
          <w:iCs/>
        </w:rPr>
        <w:t xml:space="preserve"> với </w:t>
      </w:r>
      <w:r w:rsidRPr="00D97B7C">
        <w:rPr>
          <w:bCs/>
          <w:iCs/>
          <w:position w:val="-6"/>
        </w:rPr>
        <w:object w:dxaOrig="370" w:dyaOrig="274" w14:anchorId="379CE9B9">
          <v:shape id="_x0000_i1296" type="#_x0000_t75" style="width:18.9pt;height:13.4pt" o:ole="">
            <v:imagedata r:id="rId487" o:title=""/>
          </v:shape>
          <o:OLEObject Type="Embed" ProgID="Equation.DSMT4" ShapeID="_x0000_i1296" DrawAspect="Content" ObjectID="_1722533600" r:id="rId488"/>
        </w:object>
      </w:r>
      <w:r w:rsidRPr="00D97B7C">
        <w:rPr>
          <w:bCs/>
          <w:iCs/>
        </w:rPr>
        <w:t xml:space="preserve"> và </w:t>
      </w:r>
      <w:r w:rsidRPr="00D97B7C">
        <w:rPr>
          <w:bCs/>
          <w:iCs/>
          <w:position w:val="-6"/>
        </w:rPr>
        <w:object w:dxaOrig="384" w:dyaOrig="274" w14:anchorId="19BF1DF9">
          <v:shape id="_x0000_i1297" type="#_x0000_t75" style="width:18.9pt;height:13.4pt" o:ole="">
            <v:imagedata r:id="rId489" o:title=""/>
          </v:shape>
          <o:OLEObject Type="Embed" ProgID="Equation.DSMT4" ShapeID="_x0000_i1297" DrawAspect="Content" ObjectID="_1722533601" r:id="rId490"/>
        </w:object>
      </w:r>
      <w:r w:rsidRPr="00D97B7C">
        <w:rPr>
          <w:bCs/>
          <w:iCs/>
        </w:rPr>
        <w:t>.</w:t>
      </w:r>
    </w:p>
    <w:p w14:paraId="6584EFDE" w14:textId="77777777" w:rsidR="00DF46C0" w:rsidRPr="00D97B7C" w:rsidRDefault="00DF46C0" w:rsidP="00DF46C0">
      <w:pPr>
        <w:spacing w:line="276" w:lineRule="auto"/>
        <w:ind w:left="992"/>
        <w:rPr>
          <w:bCs/>
          <w:iCs/>
        </w:rPr>
      </w:pPr>
      <w:r w:rsidRPr="00D97B7C">
        <w:rPr>
          <w:bCs/>
          <w:iCs/>
        </w:rPr>
        <w:t xml:space="preserve">Ta có tam giác </w:t>
      </w:r>
      <w:r w:rsidRPr="00D97B7C">
        <w:rPr>
          <w:bCs/>
          <w:iCs/>
          <w:position w:val="-6"/>
        </w:rPr>
        <w:object w:dxaOrig="494" w:dyaOrig="274" w14:anchorId="53EDA309">
          <v:shape id="_x0000_i1298" type="#_x0000_t75" style="width:24.45pt;height:13.4pt" o:ole="">
            <v:imagedata r:id="rId491" o:title=""/>
          </v:shape>
          <o:OLEObject Type="Embed" ProgID="Equation.DSMT4" ShapeID="_x0000_i1298" DrawAspect="Content" ObjectID="_1722533602" r:id="rId492"/>
        </w:object>
      </w:r>
      <w:r w:rsidRPr="00D97B7C">
        <w:rPr>
          <w:bCs/>
          <w:iCs/>
        </w:rPr>
        <w:t xml:space="preserve"> vuông cân tại </w:t>
      </w:r>
      <w:r w:rsidRPr="00D97B7C">
        <w:rPr>
          <w:bCs/>
          <w:iCs/>
          <w:position w:val="-6"/>
        </w:rPr>
        <w:object w:dxaOrig="219" w:dyaOrig="274" w14:anchorId="5E947858">
          <v:shape id="_x0000_i1299" type="#_x0000_t75" style="width:10.6pt;height:13.4pt" o:ole="">
            <v:imagedata r:id="rId493" o:title=""/>
          </v:shape>
          <o:OLEObject Type="Embed" ProgID="Equation.DSMT4" ShapeID="_x0000_i1299" DrawAspect="Content" ObjectID="_1722533603" r:id="rId494"/>
        </w:object>
      </w:r>
      <w:r w:rsidRPr="00D97B7C">
        <w:rPr>
          <w:bCs/>
          <w:iCs/>
        </w:rPr>
        <w:t xml:space="preserve"> nên </w:t>
      </w:r>
      <w:r w:rsidRPr="00D97B7C">
        <w:rPr>
          <w:bCs/>
          <w:iCs/>
          <w:position w:val="-12"/>
        </w:rPr>
        <w:object w:dxaOrig="1330" w:dyaOrig="370" w14:anchorId="00D9AD47">
          <v:shape id="_x0000_i1300" type="#_x0000_t75" style="width:66.45pt;height:18.9pt" o:ole="">
            <v:imagedata r:id="rId495" o:title=""/>
          </v:shape>
          <o:OLEObject Type="Embed" ProgID="Equation.DSMT4" ShapeID="_x0000_i1300" DrawAspect="Content" ObjectID="_1722533604" r:id="rId496"/>
        </w:object>
      </w:r>
      <w:r w:rsidRPr="00D97B7C">
        <w:rPr>
          <w:bCs/>
          <w:iCs/>
        </w:rPr>
        <w:t xml:space="preserve">. Suy ra </w:t>
      </w:r>
      <w:r w:rsidRPr="00D97B7C">
        <w:rPr>
          <w:bCs/>
          <w:iCs/>
          <w:position w:val="-12"/>
        </w:rPr>
        <w:object w:dxaOrig="1440" w:dyaOrig="425" w14:anchorId="39D92016">
          <v:shape id="_x0000_i1301" type="#_x0000_t75" style="width:1in;height:21.7pt" o:ole="">
            <v:imagedata r:id="rId497" o:title=""/>
          </v:shape>
          <o:OLEObject Type="Embed" ProgID="Equation.DSMT4" ShapeID="_x0000_i1301" DrawAspect="Content" ObjectID="_1722533605" r:id="rId498"/>
        </w:object>
      </w:r>
    </w:p>
    <w:p w14:paraId="37F30C9D" w14:textId="77777777" w:rsidR="00DF46C0" w:rsidRPr="00D97B7C" w:rsidRDefault="00DF46C0" w:rsidP="00DF46C0">
      <w:pPr>
        <w:spacing w:line="276" w:lineRule="auto"/>
        <w:ind w:left="992"/>
        <w:rPr>
          <w:bCs/>
          <w:iCs/>
        </w:rPr>
      </w:pPr>
      <w:r w:rsidRPr="00D97B7C">
        <w:rPr>
          <w:bCs/>
          <w:iCs/>
        </w:rPr>
        <w:t xml:space="preserve">Trong </w:t>
      </w:r>
      <w:r w:rsidRPr="00D97B7C">
        <w:rPr>
          <w:bCs/>
          <w:iCs/>
          <w:position w:val="-6"/>
        </w:rPr>
        <w:object w:dxaOrig="686" w:dyaOrig="274" w14:anchorId="59B0B4AC">
          <v:shape id="_x0000_i1302" type="#_x0000_t75" style="width:34.15pt;height:13.4pt" o:ole="">
            <v:imagedata r:id="rId499" o:title=""/>
          </v:shape>
          <o:OLEObject Type="Embed" ProgID="Equation.DSMT4" ShapeID="_x0000_i1302" DrawAspect="Content" ObjectID="_1722533606" r:id="rId500"/>
        </w:object>
      </w:r>
      <w:r w:rsidRPr="00D97B7C">
        <w:rPr>
          <w:bCs/>
          <w:iCs/>
        </w:rPr>
        <w:t xml:space="preserve"> áp dụng định lý sin ta được </w:t>
      </w:r>
      <w:r w:rsidRPr="00D97B7C">
        <w:rPr>
          <w:bCs/>
          <w:iCs/>
          <w:position w:val="-32"/>
        </w:rPr>
        <w:object w:dxaOrig="1262" w:dyaOrig="754" w14:anchorId="6B101721">
          <v:shape id="_x0000_i1303" type="#_x0000_t75" style="width:62.75pt;height:37.85pt" o:ole="">
            <v:imagedata r:id="rId501" o:title=""/>
          </v:shape>
          <o:OLEObject Type="Embed" ProgID="Equation.DSMT4" ShapeID="_x0000_i1303" DrawAspect="Content" ObjectID="_1722533607" r:id="rId502"/>
        </w:object>
      </w:r>
      <w:r w:rsidRPr="00D97B7C">
        <w:rPr>
          <w:bCs/>
          <w:iCs/>
        </w:rPr>
        <w:t xml:space="preserve"> mà </w:t>
      </w:r>
      <w:r w:rsidRPr="00D97B7C">
        <w:rPr>
          <w:bCs/>
          <w:iCs/>
          <w:position w:val="-6"/>
        </w:rPr>
        <w:object w:dxaOrig="850" w:dyaOrig="274" w14:anchorId="6354355D">
          <v:shape id="_x0000_i1304" type="#_x0000_t75" style="width:42.45pt;height:13.4pt" o:ole="">
            <v:imagedata r:id="rId503" o:title=""/>
          </v:shape>
          <o:OLEObject Type="Embed" ProgID="Equation.DSMT4" ShapeID="_x0000_i1304" DrawAspect="Content" ObjectID="_1722533608" r:id="rId504"/>
        </w:object>
      </w:r>
      <w:r w:rsidRPr="00D97B7C">
        <w:rPr>
          <w:bCs/>
          <w:iCs/>
        </w:rPr>
        <w:t xml:space="preserve"> nên </w:t>
      </w:r>
      <w:r w:rsidRPr="00D97B7C">
        <w:rPr>
          <w:bCs/>
          <w:iCs/>
          <w:position w:val="-24"/>
        </w:rPr>
        <w:object w:dxaOrig="1440" w:dyaOrig="617" w14:anchorId="30900BAD">
          <v:shape id="_x0000_i1305" type="#_x0000_t75" style="width:1in;height:31.4pt" o:ole="">
            <v:imagedata r:id="rId505" o:title=""/>
          </v:shape>
          <o:OLEObject Type="Embed" ProgID="Equation.DSMT4" ShapeID="_x0000_i1305" DrawAspect="Content" ObjectID="_1722533609" r:id="rId506"/>
        </w:object>
      </w:r>
      <w:r w:rsidRPr="00D97B7C">
        <w:rPr>
          <w:bCs/>
          <w:iCs/>
        </w:rPr>
        <w:t>.</w:t>
      </w:r>
    </w:p>
    <w:p w14:paraId="0237AB45" w14:textId="77777777" w:rsidR="00DF46C0" w:rsidRPr="00D97B7C" w:rsidRDefault="00DF46C0" w:rsidP="00DF46C0">
      <w:pPr>
        <w:spacing w:line="276" w:lineRule="auto"/>
        <w:ind w:left="992"/>
        <w:rPr>
          <w:bCs/>
          <w:iCs/>
        </w:rPr>
      </w:pPr>
      <w:r w:rsidRPr="00D97B7C">
        <w:rPr>
          <w:bCs/>
          <w:iCs/>
        </w:rPr>
        <w:t xml:space="preserve">Tương tự cho tam giác </w:t>
      </w:r>
      <w:r w:rsidRPr="00D97B7C">
        <w:rPr>
          <w:bCs/>
          <w:iCs/>
          <w:position w:val="-6"/>
        </w:rPr>
        <w:object w:dxaOrig="466" w:dyaOrig="274" w14:anchorId="211CABFD">
          <v:shape id="_x0000_i1306" type="#_x0000_t75" style="width:23.55pt;height:13.4pt" o:ole="">
            <v:imagedata r:id="rId507" o:title=""/>
          </v:shape>
          <o:OLEObject Type="Embed" ProgID="Equation.DSMT4" ShapeID="_x0000_i1306" DrawAspect="Content" ObjectID="_1722533610" r:id="rId508"/>
        </w:object>
      </w:r>
      <w:r w:rsidRPr="00D97B7C">
        <w:rPr>
          <w:bCs/>
          <w:iCs/>
        </w:rPr>
        <w:t xml:space="preserve"> thì </w:t>
      </w:r>
      <w:r w:rsidRPr="00D97B7C">
        <w:rPr>
          <w:bCs/>
          <w:iCs/>
          <w:position w:val="-28"/>
        </w:rPr>
        <w:object w:dxaOrig="2523" w:dyaOrig="727" w14:anchorId="63FECEF7">
          <v:shape id="_x0000_i1307" type="#_x0000_t75" style="width:126.45pt;height:36.45pt" o:ole="">
            <v:imagedata r:id="rId509" o:title=""/>
          </v:shape>
          <o:OLEObject Type="Embed" ProgID="Equation.DSMT4" ShapeID="_x0000_i1307" DrawAspect="Content" ObjectID="_1722533611" r:id="rId510"/>
        </w:object>
      </w:r>
      <w:r w:rsidRPr="00D97B7C">
        <w:rPr>
          <w:bCs/>
          <w:iCs/>
        </w:rPr>
        <w:t>.</w:t>
      </w:r>
    </w:p>
    <w:p w14:paraId="30A3A883" w14:textId="77777777" w:rsidR="00DF46C0" w:rsidRPr="00D97B7C" w:rsidRDefault="00DF46C0" w:rsidP="00DF46C0">
      <w:pPr>
        <w:tabs>
          <w:tab w:val="left" w:pos="992"/>
        </w:tabs>
        <w:spacing w:line="276" w:lineRule="auto"/>
        <w:ind w:left="992" w:hanging="992"/>
        <w:jc w:val="both"/>
        <w:rPr>
          <w:bCs/>
          <w:iCs/>
        </w:rPr>
      </w:pPr>
      <w:r w:rsidRPr="00D97B7C">
        <w:rPr>
          <w:bCs/>
          <w:iCs/>
        </w:rPr>
        <w:t xml:space="preserve">                 Vậy khi chu vi của tam giác </w:t>
      </w:r>
      <w:r w:rsidRPr="00D97B7C">
        <w:rPr>
          <w:bCs/>
          <w:iCs/>
          <w:position w:val="-6"/>
        </w:rPr>
        <w:object w:dxaOrig="617" w:dyaOrig="274" w14:anchorId="4156D390">
          <v:shape id="_x0000_i1308" type="#_x0000_t75" style="width:31.4pt;height:13.4pt" o:ole="">
            <v:imagedata r:id="rId511" o:title=""/>
          </v:shape>
          <o:OLEObject Type="Embed" ProgID="Equation.DSMT4" ShapeID="_x0000_i1308" DrawAspect="Content" ObjectID="_1722533612" r:id="rId512"/>
        </w:object>
      </w:r>
      <w:r w:rsidRPr="00D97B7C">
        <w:rPr>
          <w:bCs/>
          <w:iCs/>
        </w:rPr>
        <w:t xml:space="preserve"> nhỏ nhất thì </w:t>
      </w:r>
    </w:p>
    <w:p w14:paraId="2CB22D71" w14:textId="4D3BF77F" w:rsidR="00DF46C0" w:rsidRPr="00D97B7C" w:rsidRDefault="00DF46C0" w:rsidP="00DF46C0">
      <w:pPr>
        <w:tabs>
          <w:tab w:val="left" w:pos="992"/>
        </w:tabs>
        <w:spacing w:line="276" w:lineRule="auto"/>
        <w:ind w:left="992" w:hanging="992"/>
        <w:jc w:val="both"/>
        <w:rPr>
          <w:bCs/>
          <w:iCs/>
        </w:rPr>
      </w:pPr>
      <w:r w:rsidRPr="00D97B7C">
        <w:rPr>
          <w:bCs/>
          <w:iCs/>
        </w:rPr>
        <w:t xml:space="preserve">                                              </w:t>
      </w:r>
      <w:r w:rsidRPr="00D97B7C">
        <w:rPr>
          <w:bCs/>
          <w:iCs/>
          <w:position w:val="-34"/>
        </w:rPr>
        <w:object w:dxaOrig="3127" w:dyaOrig="850" w14:anchorId="3AFF227D">
          <v:shape id="_x0000_i1309" type="#_x0000_t75" style="width:156pt;height:42.45pt" o:ole="">
            <v:imagedata r:id="rId513" o:title=""/>
          </v:shape>
          <o:OLEObject Type="Embed" ProgID="Equation.DSMT4" ShapeID="_x0000_i1309" DrawAspect="Content" ObjectID="_1722533613" r:id="rId514"/>
        </w:object>
      </w:r>
      <w:r w:rsidRPr="00D97B7C">
        <w:rPr>
          <w:bCs/>
          <w:iCs/>
        </w:rPr>
        <w:t xml:space="preserve"> </w:t>
      </w:r>
      <w:r w:rsidRPr="00D97B7C">
        <w:rPr>
          <w:bCs/>
          <w:iCs/>
          <w:position w:val="-28"/>
        </w:rPr>
        <w:object w:dxaOrig="2098" w:dyaOrig="658" w14:anchorId="68DAF3D1">
          <v:shape id="_x0000_i1310" type="#_x0000_t75" style="width:104.75pt;height:32.75pt" o:ole="">
            <v:imagedata r:id="rId515" o:title=""/>
          </v:shape>
          <o:OLEObject Type="Embed" ProgID="Equation.DSMT4" ShapeID="_x0000_i1310" DrawAspect="Content" ObjectID="_1722533614" r:id="rId516"/>
        </w:object>
      </w:r>
      <w:r w:rsidRPr="00D97B7C">
        <w:rPr>
          <w:bCs/>
          <w:iCs/>
        </w:rPr>
        <w:t>.</w:t>
      </w:r>
    </w:p>
    <w:p w14:paraId="342C6B87" w14:textId="77777777" w:rsidR="00DF46C0" w:rsidRPr="00D97B7C" w:rsidRDefault="00DF46C0" w:rsidP="00DF46C0">
      <w:pPr>
        <w:tabs>
          <w:tab w:val="left" w:pos="992"/>
        </w:tabs>
        <w:spacing w:line="276" w:lineRule="auto"/>
        <w:ind w:left="992" w:hanging="992"/>
      </w:pPr>
      <w:r w:rsidRPr="00D97B7C">
        <w:rPr>
          <w:rFonts w:eastAsia="Calibri"/>
          <w:b/>
          <w:color w:val="008000"/>
        </w:rPr>
        <w:t>Câu 46:</w:t>
      </w:r>
      <w:r w:rsidRPr="00D97B7C">
        <w:rPr>
          <w:rFonts w:eastAsia="Calibri"/>
          <w:b/>
          <w:color w:val="FF00FF"/>
        </w:rPr>
        <w:tab/>
        <w:t xml:space="preserve">[2H1-3.6-4] </w:t>
      </w:r>
      <w:r w:rsidRPr="00D97B7C">
        <w:rPr>
          <w:rFonts w:eastAsia="Calibri"/>
          <w:b/>
          <w:color w:val="008000"/>
        </w:rPr>
        <w:t>(SGD Thái Nguyên- Năm 2019-2020)</w:t>
      </w:r>
      <w:r w:rsidRPr="00D97B7C">
        <w:rPr>
          <w:rFonts w:eastAsia="Calibri"/>
          <w:b/>
          <w:color w:val="FF00FF"/>
        </w:rPr>
        <w:t xml:space="preserve"> </w:t>
      </w:r>
      <w:r w:rsidRPr="00D97B7C">
        <w:t xml:space="preserve">Cho hình hộp </w:t>
      </w:r>
      <w:r w:rsidRPr="00D97B7C">
        <w:rPr>
          <w:position w:val="-6"/>
        </w:rPr>
        <w:object w:dxaOrig="1646" w:dyaOrig="288" w14:anchorId="63E1FCDA">
          <v:shape id="_x0000_i1311" type="#_x0000_t75" style="width:82.15pt;height:14.75pt" o:ole="">
            <v:imagedata r:id="rId78" o:title=""/>
          </v:shape>
          <o:OLEObject Type="Embed" ProgID="Equation.DSMT4" ShapeID="_x0000_i1311" DrawAspect="Content" ObjectID="_1722533615" r:id="rId517"/>
        </w:object>
      </w:r>
      <w:r w:rsidRPr="00D97B7C">
        <w:t xml:space="preserve">. </w:t>
      </w:r>
      <w:r w:rsidRPr="00D97B7C">
        <w:rPr>
          <w:position w:val="-4"/>
        </w:rPr>
        <w:object w:dxaOrig="329" w:dyaOrig="247" w14:anchorId="6FAE18C0">
          <v:shape id="_x0000_i1312" type="#_x0000_t75" style="width:16.15pt;height:12pt" o:ole="">
            <v:imagedata r:id="rId80" o:title=""/>
          </v:shape>
          <o:OLEObject Type="Embed" ProgID="Equation.DSMT4" ShapeID="_x0000_i1312" DrawAspect="Content" ObjectID="_1722533616" r:id="rId518"/>
        </w:object>
      </w:r>
      <w:r w:rsidRPr="00D97B7C">
        <w:t xml:space="preserve"> là trung điểm </w:t>
      </w:r>
      <w:r w:rsidRPr="00D97B7C">
        <w:rPr>
          <w:position w:val="-6"/>
        </w:rPr>
        <w:object w:dxaOrig="411" w:dyaOrig="288" w14:anchorId="04F86AA0">
          <v:shape id="_x0000_i1313" type="#_x0000_t75" style="width:20.75pt;height:14.75pt" o:ole="">
            <v:imagedata r:id="rId82" o:title=""/>
          </v:shape>
          <o:OLEObject Type="Embed" ProgID="Equation.DSMT4" ShapeID="_x0000_i1313" DrawAspect="Content" ObjectID="_1722533617" r:id="rId519"/>
        </w:object>
      </w:r>
      <w:r w:rsidRPr="00D97B7C">
        <w:t xml:space="preserve">, </w:t>
      </w:r>
      <w:r w:rsidRPr="00D97B7C">
        <w:rPr>
          <w:position w:val="-6"/>
        </w:rPr>
        <w:object w:dxaOrig="288" w:dyaOrig="261" w14:anchorId="491F2CC1">
          <v:shape id="_x0000_i1314" type="#_x0000_t75" style="width:14.75pt;height:12.9pt" o:ole="">
            <v:imagedata r:id="rId84" o:title=""/>
          </v:shape>
          <o:OLEObject Type="Embed" ProgID="Equation.DSMT4" ShapeID="_x0000_i1314" DrawAspect="Content" ObjectID="_1722533618" r:id="rId520"/>
        </w:object>
      </w:r>
      <w:r w:rsidRPr="00D97B7C">
        <w:t xml:space="preserve"> là điểm trên cạnh </w:t>
      </w:r>
      <w:r w:rsidRPr="00D97B7C">
        <w:rPr>
          <w:position w:val="-4"/>
        </w:rPr>
        <w:object w:dxaOrig="549" w:dyaOrig="261" w14:anchorId="4C04BD88">
          <v:shape id="_x0000_i1315" type="#_x0000_t75" style="width:27.7pt;height:12.9pt" o:ole="">
            <v:imagedata r:id="rId86" o:title=""/>
          </v:shape>
          <o:OLEObject Type="Embed" ProgID="Equation.DSMT4" ShapeID="_x0000_i1315" DrawAspect="Content" ObjectID="_1722533619" r:id="rId521"/>
        </w:object>
      </w:r>
      <w:r w:rsidRPr="00D97B7C">
        <w:t xml:space="preserve"> sao cho </w:t>
      </w:r>
      <w:r w:rsidRPr="00D97B7C">
        <w:rPr>
          <w:position w:val="-6"/>
        </w:rPr>
        <w:object w:dxaOrig="1399" w:dyaOrig="288" w14:anchorId="6CE7E6F1">
          <v:shape id="_x0000_i1316" type="#_x0000_t75" style="width:70.6pt;height:14.75pt" o:ole="">
            <v:imagedata r:id="rId88" o:title=""/>
          </v:shape>
          <o:OLEObject Type="Embed" ProgID="Equation.DSMT4" ShapeID="_x0000_i1316" DrawAspect="Content" ObjectID="_1722533620" r:id="rId522"/>
        </w:object>
      </w:r>
      <w:r w:rsidRPr="00D97B7C">
        <w:t xml:space="preserve">. Mặt phẳng </w:t>
      </w:r>
      <w:r w:rsidRPr="00D97B7C">
        <w:rPr>
          <w:position w:val="-14"/>
        </w:rPr>
        <w:object w:dxaOrig="809" w:dyaOrig="411" w14:anchorId="179391E8">
          <v:shape id="_x0000_i1317" type="#_x0000_t75" style="width:40.15pt;height:20.75pt" o:ole="">
            <v:imagedata r:id="rId90" o:title=""/>
          </v:shape>
          <o:OLEObject Type="Embed" ProgID="Equation.DSMT4" ShapeID="_x0000_i1317" DrawAspect="Content" ObjectID="_1722533621" r:id="rId523"/>
        </w:object>
      </w:r>
      <w:r w:rsidRPr="00D97B7C">
        <w:t xml:space="preserve"> chia khối hộp thành hai phần có thể tích lần lượt là </w:t>
      </w:r>
      <w:r w:rsidRPr="00D97B7C">
        <w:rPr>
          <w:position w:val="-12"/>
        </w:rPr>
        <w:object w:dxaOrig="549" w:dyaOrig="370" w14:anchorId="1351298E">
          <v:shape id="_x0000_i1318" type="#_x0000_t75" style="width:27.7pt;height:18.9pt" o:ole="">
            <v:imagedata r:id="rId92" o:title=""/>
          </v:shape>
          <o:OLEObject Type="Embed" ProgID="Equation.DSMT4" ShapeID="_x0000_i1318" DrawAspect="Content" ObjectID="_1722533622" r:id="rId524"/>
        </w:object>
      </w:r>
      <w:r w:rsidRPr="00D97B7C">
        <w:t xml:space="preserve"> thỏa mãn </w:t>
      </w:r>
      <w:r w:rsidRPr="00D97B7C">
        <w:rPr>
          <w:position w:val="-12"/>
        </w:rPr>
        <w:object w:dxaOrig="727" w:dyaOrig="370" w14:anchorId="2BB3EFE0">
          <v:shape id="_x0000_i1319" type="#_x0000_t75" style="width:36.45pt;height:18.9pt" o:ole="">
            <v:imagedata r:id="rId94" o:title=""/>
          </v:shape>
          <o:OLEObject Type="Embed" ProgID="Equation.DSMT4" ShapeID="_x0000_i1319" DrawAspect="Content" ObjectID="_1722533623" r:id="rId525"/>
        </w:object>
      </w:r>
      <w:r w:rsidRPr="00D97B7C">
        <w:t xml:space="preserve">. Tỉ số </w:t>
      </w:r>
      <w:r w:rsidRPr="00D97B7C">
        <w:rPr>
          <w:position w:val="-30"/>
        </w:rPr>
        <w:object w:dxaOrig="329" w:dyaOrig="713" w14:anchorId="31061C33">
          <v:shape id="_x0000_i1320" type="#_x0000_t75" style="width:16.15pt;height:35.55pt" o:ole="">
            <v:imagedata r:id="rId96" o:title=""/>
          </v:shape>
          <o:OLEObject Type="Embed" ProgID="Equation.DSMT4" ShapeID="_x0000_i1320" DrawAspect="Content" ObjectID="_1722533624" r:id="rId526"/>
        </w:object>
      </w:r>
      <w:r w:rsidRPr="00D97B7C">
        <w:t>bằng:</w:t>
      </w:r>
    </w:p>
    <w:p w14:paraId="2725F515" w14:textId="77777777" w:rsidR="00DF46C0" w:rsidRPr="00D97B7C" w:rsidRDefault="00DF46C0" w:rsidP="00DF46C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97B7C">
        <w:rPr>
          <w:b/>
          <w:color w:val="008000"/>
        </w:rPr>
        <w:t xml:space="preserve">A. </w:t>
      </w:r>
      <w:r w:rsidRPr="00D97B7C">
        <w:rPr>
          <w:b/>
          <w:color w:val="0000FF"/>
          <w:position w:val="-24"/>
        </w:rPr>
        <w:object w:dxaOrig="206" w:dyaOrig="617" w14:anchorId="5274905E">
          <v:shape id="_x0000_i1321" type="#_x0000_t75" style="width:10.6pt;height:31.4pt" o:ole="">
            <v:imagedata r:id="rId527" o:title=""/>
          </v:shape>
          <o:OLEObject Type="Embed" ProgID="Equation.DSMT4" ShapeID="_x0000_i1321" DrawAspect="Content" ObjectID="_1722533625" r:id="rId528"/>
        </w:object>
      </w:r>
      <w:r w:rsidRPr="00D97B7C">
        <w:rPr>
          <w:color w:val="000000"/>
        </w:rPr>
        <w:t>.</w:t>
      </w:r>
      <w:r w:rsidRPr="00D97B7C">
        <w:rPr>
          <w:b/>
          <w:color w:val="008000"/>
        </w:rPr>
        <w:tab/>
      </w:r>
      <w:r w:rsidRPr="00D97B7C">
        <w:rPr>
          <w:b/>
          <w:color w:val="008000"/>
          <w:highlight w:val="yellow"/>
          <w:u w:val="single"/>
        </w:rPr>
        <w:t>B.</w:t>
      </w:r>
      <w:r w:rsidRPr="00D97B7C">
        <w:rPr>
          <w:highlight w:val="yellow"/>
        </w:rPr>
        <w:t xml:space="preserve"> </w:t>
      </w:r>
      <w:r w:rsidRPr="00D97B7C">
        <w:rPr>
          <w:color w:val="000000"/>
          <w:position w:val="-24"/>
          <w:highlight w:val="yellow"/>
        </w:rPr>
        <w:object w:dxaOrig="480" w:dyaOrig="617" w14:anchorId="5CD336B2">
          <v:shape id="_x0000_i1322" type="#_x0000_t75" style="width:24pt;height:31.4pt" o:ole="">
            <v:imagedata r:id="rId529" o:title=""/>
          </v:shape>
          <o:OLEObject Type="Embed" ProgID="Equation.DSMT4" ShapeID="_x0000_i1322" DrawAspect="Content" ObjectID="_1722533626" r:id="rId530"/>
        </w:object>
      </w:r>
      <w:r w:rsidRPr="00D97B7C">
        <w:rPr>
          <w:color w:val="000000"/>
          <w:highlight w:val="yellow"/>
        </w:rPr>
        <w:t>.</w:t>
      </w:r>
      <w:r w:rsidRPr="00D97B7C">
        <w:rPr>
          <w:b/>
          <w:color w:val="008000"/>
        </w:rPr>
        <w:tab/>
        <w:t>C.</w:t>
      </w:r>
      <w:r w:rsidRPr="00D97B7C">
        <w:t xml:space="preserve"> </w:t>
      </w:r>
      <w:r w:rsidRPr="00D97B7C">
        <w:rPr>
          <w:color w:val="000000"/>
          <w:position w:val="-24"/>
        </w:rPr>
        <w:object w:dxaOrig="480" w:dyaOrig="617" w14:anchorId="2DE62E9F">
          <v:shape id="_x0000_i1323" type="#_x0000_t75" style="width:24pt;height:31.4pt" o:ole="">
            <v:imagedata r:id="rId531" o:title=""/>
          </v:shape>
          <o:OLEObject Type="Embed" ProgID="Equation.DSMT4" ShapeID="_x0000_i1323" DrawAspect="Content" ObjectID="_1722533627" r:id="rId532"/>
        </w:object>
      </w:r>
      <w:r w:rsidRPr="00D97B7C">
        <w:rPr>
          <w:color w:val="000000"/>
        </w:rPr>
        <w:t>.</w:t>
      </w:r>
      <w:r w:rsidRPr="00D97B7C">
        <w:rPr>
          <w:b/>
          <w:color w:val="008000"/>
        </w:rPr>
        <w:tab/>
        <w:t>D.</w:t>
      </w:r>
      <w:r w:rsidRPr="00D97B7C">
        <w:t xml:space="preserve"> </w:t>
      </w:r>
      <w:r w:rsidRPr="00D97B7C">
        <w:rPr>
          <w:color w:val="000000"/>
          <w:position w:val="-24"/>
        </w:rPr>
        <w:object w:dxaOrig="480" w:dyaOrig="617" w14:anchorId="72974913">
          <v:shape id="_x0000_i1324" type="#_x0000_t75" style="width:24pt;height:31.4pt" o:ole="">
            <v:imagedata r:id="rId533" o:title=""/>
          </v:shape>
          <o:OLEObject Type="Embed" ProgID="Equation.DSMT4" ShapeID="_x0000_i1324" DrawAspect="Content" ObjectID="_1722533628" r:id="rId534"/>
        </w:object>
      </w:r>
      <w:r w:rsidRPr="00D97B7C">
        <w:rPr>
          <w:color w:val="000000"/>
        </w:rPr>
        <w:t>.</w:t>
      </w:r>
    </w:p>
    <w:p w14:paraId="7637F4B4" w14:textId="77777777" w:rsidR="00DF46C0" w:rsidRPr="00D97B7C" w:rsidRDefault="00DF46C0" w:rsidP="00DF46C0">
      <w:pPr>
        <w:spacing w:line="276" w:lineRule="auto"/>
        <w:ind w:left="992"/>
        <w:jc w:val="center"/>
        <w:rPr>
          <w:b/>
          <w:i/>
          <w:color w:val="FF00FF"/>
        </w:rPr>
      </w:pPr>
      <w:r w:rsidRPr="00D97B7C">
        <w:rPr>
          <w:b/>
          <w:color w:val="FF00FF"/>
        </w:rPr>
        <w:t>Lời giải</w:t>
      </w:r>
    </w:p>
    <w:p w14:paraId="5BB38192" w14:textId="77777777" w:rsidR="00DF46C0" w:rsidRPr="00D97B7C" w:rsidRDefault="00DF46C0" w:rsidP="00DF46C0">
      <w:pPr>
        <w:spacing w:line="276" w:lineRule="auto"/>
        <w:ind w:left="992"/>
        <w:jc w:val="right"/>
        <w:rPr>
          <w:b/>
          <w:color w:val="008000"/>
        </w:rPr>
      </w:pPr>
      <w:r w:rsidRPr="00D97B7C">
        <w:rPr>
          <w:b/>
          <w:i/>
          <w:color w:val="FF00FF"/>
        </w:rPr>
        <w:t xml:space="preserve">FB Người gắn ID: Nguyen Trong Chanh </w:t>
      </w:r>
    </w:p>
    <w:p w14:paraId="107E9256" w14:textId="77777777" w:rsidR="00DF46C0" w:rsidRPr="00D97B7C" w:rsidRDefault="00DF46C0" w:rsidP="00DF46C0">
      <w:pPr>
        <w:spacing w:line="276" w:lineRule="auto"/>
        <w:ind w:left="992"/>
        <w:rPr>
          <w:b/>
          <w:color w:val="008000"/>
          <w:highlight w:val="yellow"/>
        </w:rPr>
      </w:pPr>
      <w:r w:rsidRPr="00D97B7C">
        <w:rPr>
          <w:b/>
          <w:color w:val="008000"/>
          <w:highlight w:val="yellow"/>
        </w:rPr>
        <w:t>Chọn B</w:t>
      </w:r>
    </w:p>
    <w:p w14:paraId="62C0ADFA" w14:textId="50148D7B" w:rsidR="00DF46C0" w:rsidRPr="00D97B7C" w:rsidRDefault="00DF46C0" w:rsidP="00DF46C0">
      <w:pPr>
        <w:spacing w:line="276" w:lineRule="auto"/>
        <w:ind w:left="992"/>
        <w:jc w:val="center"/>
      </w:pPr>
      <w:r w:rsidRPr="00D97B7C">
        <w:rPr>
          <w:noProof/>
        </w:rPr>
        <w:lastRenderedPageBreak/>
        <w:drawing>
          <wp:inline distT="0" distB="0" distL="0" distR="0" wp14:anchorId="30DB4A66" wp14:editId="2EFD8CF0">
            <wp:extent cx="3079750" cy="2787650"/>
            <wp:effectExtent l="0" t="0" r="635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750" cy="278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DF4DA1" w14:textId="77777777" w:rsidR="00DF46C0" w:rsidRPr="00D97B7C" w:rsidRDefault="00DF46C0" w:rsidP="00DF46C0">
      <w:pPr>
        <w:spacing w:line="276" w:lineRule="auto"/>
        <w:ind w:left="992"/>
      </w:pPr>
      <w:r w:rsidRPr="00D97B7C">
        <w:t xml:space="preserve">Gọi </w:t>
      </w:r>
      <w:r w:rsidRPr="00D97B7C">
        <w:rPr>
          <w:position w:val="-10"/>
        </w:rPr>
        <w:object w:dxaOrig="6171" w:dyaOrig="329" w14:anchorId="67C2057E">
          <v:shape id="_x0000_i1325" type="#_x0000_t75" style="width:308.75pt;height:16.15pt" o:ole="">
            <v:imagedata r:id="rId536" o:title=""/>
          </v:shape>
          <o:OLEObject Type="Embed" ProgID="Equation.DSMT4" ShapeID="_x0000_i1325" DrawAspect="Content" ObjectID="_1722533629" r:id="rId537"/>
        </w:object>
      </w:r>
      <w:r w:rsidRPr="00D97B7C">
        <w:t>.</w:t>
      </w:r>
    </w:p>
    <w:p w14:paraId="55B1CBFD" w14:textId="77777777" w:rsidR="00DF46C0" w:rsidRPr="00D97B7C" w:rsidRDefault="00DF46C0" w:rsidP="00DF46C0">
      <w:pPr>
        <w:spacing w:line="276" w:lineRule="auto"/>
        <w:ind w:left="992"/>
        <w:jc w:val="both"/>
      </w:pPr>
      <w:r w:rsidRPr="00D97B7C">
        <w:t xml:space="preserve">Thiết diện của </w:t>
      </w:r>
      <w:r w:rsidRPr="00D97B7C">
        <w:rPr>
          <w:position w:val="-14"/>
        </w:rPr>
        <w:object w:dxaOrig="809" w:dyaOrig="411" w14:anchorId="195995D5">
          <v:shape id="_x0000_i1326" type="#_x0000_t75" style="width:40.15pt;height:20.75pt" o:ole="">
            <v:imagedata r:id="rId538" o:title=""/>
          </v:shape>
          <o:OLEObject Type="Embed" ProgID="Equation.DSMT4" ShapeID="_x0000_i1326" DrawAspect="Content" ObjectID="_1722533630" r:id="rId539"/>
        </w:object>
      </w:r>
      <w:r w:rsidRPr="00D97B7C">
        <w:t xml:space="preserve"> và hình hộp là ngũ giác </w:t>
      </w:r>
      <w:r w:rsidRPr="00D97B7C">
        <w:rPr>
          <w:position w:val="-6"/>
        </w:rPr>
        <w:object w:dxaOrig="946" w:dyaOrig="261" w14:anchorId="1CD5C4CD">
          <v:shape id="_x0000_i1327" type="#_x0000_t75" style="width:47.55pt;height:12.9pt" o:ole="">
            <v:imagedata r:id="rId540" o:title=""/>
          </v:shape>
          <o:OLEObject Type="Embed" ProgID="Equation.DSMT4" ShapeID="_x0000_i1327" DrawAspect="Content" ObjectID="_1722533631" r:id="rId541"/>
        </w:object>
      </w:r>
      <w:r w:rsidRPr="00D97B7C">
        <w:t>.</w:t>
      </w:r>
    </w:p>
    <w:p w14:paraId="20EB9316" w14:textId="77777777" w:rsidR="00DF46C0" w:rsidRPr="00D97B7C" w:rsidRDefault="00DF46C0" w:rsidP="00DF46C0">
      <w:pPr>
        <w:spacing w:line="276" w:lineRule="auto"/>
        <w:ind w:left="992"/>
        <w:jc w:val="both"/>
      </w:pPr>
      <w:r w:rsidRPr="00D97B7C">
        <w:rPr>
          <w:position w:val="-14"/>
        </w:rPr>
        <w:object w:dxaOrig="809" w:dyaOrig="411" w14:anchorId="4FEBBDB2">
          <v:shape id="_x0000_i1328" type="#_x0000_t75" style="width:40.15pt;height:20.75pt" o:ole="">
            <v:imagedata r:id="rId542" o:title=""/>
          </v:shape>
          <o:OLEObject Type="Embed" ProgID="Equation.DSMT4" ShapeID="_x0000_i1328" DrawAspect="Content" ObjectID="_1722533632" r:id="rId543"/>
        </w:object>
      </w:r>
      <w:r w:rsidRPr="00D97B7C">
        <w:t xml:space="preserve"> chia khối hộp thành 2 phần là </w:t>
      </w:r>
      <w:r w:rsidRPr="00D97B7C">
        <w:rPr>
          <w:position w:val="-6"/>
        </w:rPr>
        <w:object w:dxaOrig="1591" w:dyaOrig="288" w14:anchorId="21D92B9C">
          <v:shape id="_x0000_i1329" type="#_x0000_t75" style="width:79.4pt;height:14.75pt" o:ole="">
            <v:imagedata r:id="rId544" o:title=""/>
          </v:shape>
          <o:OLEObject Type="Embed" ProgID="Equation.DSMT4" ShapeID="_x0000_i1329" DrawAspect="Content" ObjectID="_1722533633" r:id="rId545"/>
        </w:object>
      </w:r>
      <w:r w:rsidRPr="00D97B7C">
        <w:t xml:space="preserve"> có thể tích </w:t>
      </w:r>
      <w:r w:rsidRPr="00D97B7C">
        <w:rPr>
          <w:position w:val="-12"/>
        </w:rPr>
        <w:object w:dxaOrig="247" w:dyaOrig="370" w14:anchorId="236AC043">
          <v:shape id="_x0000_i1330" type="#_x0000_t75" style="width:12pt;height:18.9pt" o:ole="">
            <v:imagedata r:id="rId546" o:title=""/>
          </v:shape>
          <o:OLEObject Type="Embed" ProgID="Equation.DSMT4" ShapeID="_x0000_i1330" DrawAspect="Content" ObjectID="_1722533634" r:id="rId547"/>
        </w:object>
      </w:r>
      <w:r w:rsidRPr="00D97B7C">
        <w:t xml:space="preserve"> và phần còn lại có thể tích </w:t>
      </w:r>
      <w:r w:rsidRPr="00D97B7C">
        <w:rPr>
          <w:position w:val="-12"/>
        </w:rPr>
        <w:object w:dxaOrig="261" w:dyaOrig="370" w14:anchorId="515E93D8">
          <v:shape id="_x0000_i1331" type="#_x0000_t75" style="width:12.9pt;height:18.9pt" o:ole="">
            <v:imagedata r:id="rId548" o:title=""/>
          </v:shape>
          <o:OLEObject Type="Embed" ProgID="Equation.DSMT4" ShapeID="_x0000_i1331" DrawAspect="Content" ObjectID="_1722533635" r:id="rId549"/>
        </w:object>
      </w:r>
      <w:r w:rsidRPr="00D97B7C">
        <w:t>.</w:t>
      </w:r>
    </w:p>
    <w:p w14:paraId="0876753C" w14:textId="77777777" w:rsidR="00DF46C0" w:rsidRPr="00D97B7C" w:rsidRDefault="00DF46C0" w:rsidP="00DF46C0">
      <w:pPr>
        <w:spacing w:line="276" w:lineRule="auto"/>
        <w:ind w:left="992"/>
        <w:jc w:val="both"/>
      </w:pPr>
      <w:r w:rsidRPr="00D97B7C">
        <w:t xml:space="preserve">Ta có </w:t>
      </w:r>
      <w:r w:rsidRPr="00D97B7C">
        <w:rPr>
          <w:position w:val="-24"/>
        </w:rPr>
        <w:object w:dxaOrig="3717" w:dyaOrig="617" w14:anchorId="345AA694">
          <v:shape id="_x0000_i1332" type="#_x0000_t75" style="width:186pt;height:31.4pt" o:ole="">
            <v:imagedata r:id="rId550" o:title=""/>
          </v:shape>
          <o:OLEObject Type="Embed" ProgID="Equation.DSMT4" ShapeID="_x0000_i1332" DrawAspect="Content" ObjectID="_1722533636" r:id="rId551"/>
        </w:object>
      </w:r>
      <w:r w:rsidRPr="00D97B7C">
        <w:t xml:space="preserve"> </w:t>
      </w:r>
      <w:r w:rsidRPr="00D97B7C">
        <w:rPr>
          <w:position w:val="-4"/>
        </w:rPr>
        <w:object w:dxaOrig="329" w:dyaOrig="247" w14:anchorId="14B53ED4">
          <v:shape id="_x0000_i1333" type="#_x0000_t75" style="width:16.15pt;height:12pt" o:ole="">
            <v:imagedata r:id="rId552" o:title=""/>
          </v:shape>
          <o:OLEObject Type="Embed" ProgID="Equation.DSMT4" ShapeID="_x0000_i1333" DrawAspect="Content" ObjectID="_1722533637" r:id="rId553"/>
        </w:object>
      </w:r>
      <w:r w:rsidRPr="00D97B7C">
        <w:t xml:space="preserve">là trung điểm </w:t>
      </w:r>
      <w:r w:rsidRPr="00D97B7C">
        <w:rPr>
          <w:position w:val="-4"/>
        </w:rPr>
        <w:object w:dxaOrig="398" w:dyaOrig="247" w14:anchorId="0838144D">
          <v:shape id="_x0000_i1334" type="#_x0000_t75" style="width:20.3pt;height:12pt" o:ole="">
            <v:imagedata r:id="rId554" o:title=""/>
          </v:shape>
          <o:OLEObject Type="Embed" ProgID="Equation.DSMT4" ShapeID="_x0000_i1334" DrawAspect="Content" ObjectID="_1722533638" r:id="rId555"/>
        </w:object>
      </w:r>
      <w:r w:rsidRPr="00D97B7C">
        <w:t xml:space="preserve"> và </w:t>
      </w:r>
      <w:r w:rsidRPr="00D97B7C">
        <w:rPr>
          <w:position w:val="-4"/>
        </w:rPr>
        <w:object w:dxaOrig="261" w:dyaOrig="247" w14:anchorId="6A6F73CF">
          <v:shape id="_x0000_i1335" type="#_x0000_t75" style="width:12.9pt;height:12pt" o:ole="">
            <v:imagedata r:id="rId556" o:title=""/>
          </v:shape>
          <o:OLEObject Type="Embed" ProgID="Equation.DSMT4" ShapeID="_x0000_i1335" DrawAspect="Content" ObjectID="_1722533639" r:id="rId557"/>
        </w:object>
      </w:r>
      <w:r w:rsidRPr="00D97B7C">
        <w:t xml:space="preserve"> là trung điểm </w:t>
      </w:r>
      <w:r w:rsidRPr="00D97B7C">
        <w:rPr>
          <w:position w:val="-4"/>
        </w:rPr>
        <w:object w:dxaOrig="411" w:dyaOrig="261" w14:anchorId="50BAC1FC">
          <v:shape id="_x0000_i1336" type="#_x0000_t75" style="width:20.75pt;height:12.9pt" o:ole="">
            <v:imagedata r:id="rId558" o:title=""/>
          </v:shape>
          <o:OLEObject Type="Embed" ProgID="Equation.DSMT4" ShapeID="_x0000_i1336" DrawAspect="Content" ObjectID="_1722533640" r:id="rId559"/>
        </w:object>
      </w:r>
      <w:r w:rsidRPr="00D97B7C">
        <w:t>.</w:t>
      </w:r>
    </w:p>
    <w:p w14:paraId="437C21CA" w14:textId="77777777" w:rsidR="00DF46C0" w:rsidRPr="00D97B7C" w:rsidRDefault="00DF46C0" w:rsidP="00DF46C0">
      <w:pPr>
        <w:spacing w:line="276" w:lineRule="auto"/>
        <w:ind w:left="992"/>
        <w:jc w:val="both"/>
      </w:pPr>
      <w:r w:rsidRPr="00D97B7C">
        <w:rPr>
          <w:position w:val="-6"/>
        </w:rPr>
        <w:object w:dxaOrig="713" w:dyaOrig="288" w14:anchorId="27B0CF11">
          <v:shape id="_x0000_i1337" type="#_x0000_t75" style="width:35.55pt;height:14.75pt" o:ole="">
            <v:imagedata r:id="rId560" o:title=""/>
          </v:shape>
          <o:OLEObject Type="Embed" ProgID="Equation.DSMT4" ShapeID="_x0000_i1337" DrawAspect="Content" ObjectID="_1722533641" r:id="rId561"/>
        </w:object>
      </w:r>
      <w:r w:rsidRPr="00D97B7C">
        <w:t xml:space="preserve"> có </w:t>
      </w:r>
      <w:r w:rsidRPr="00D97B7C">
        <w:rPr>
          <w:position w:val="-4"/>
        </w:rPr>
        <w:object w:dxaOrig="261" w:dyaOrig="247" w14:anchorId="450495F1">
          <v:shape id="_x0000_i1338" type="#_x0000_t75" style="width:12.9pt;height:12pt" o:ole="">
            <v:imagedata r:id="rId556" o:title=""/>
          </v:shape>
          <o:OLEObject Type="Embed" ProgID="Equation.DSMT4" ShapeID="_x0000_i1338" DrawAspect="Content" ObjectID="_1722533642" r:id="rId562"/>
        </w:object>
      </w:r>
      <w:r w:rsidRPr="00D97B7C">
        <w:t xml:space="preserve"> là trung điểm </w:t>
      </w:r>
      <w:r w:rsidRPr="00D97B7C">
        <w:rPr>
          <w:position w:val="-10"/>
        </w:rPr>
        <w:object w:dxaOrig="1989" w:dyaOrig="329" w14:anchorId="5BF9256D">
          <v:shape id="_x0000_i1339" type="#_x0000_t75" style="width:99.7pt;height:16.15pt" o:ole="">
            <v:imagedata r:id="rId563" o:title=""/>
          </v:shape>
          <o:OLEObject Type="Embed" ProgID="Equation.DSMT4" ShapeID="_x0000_i1339" DrawAspect="Content" ObjectID="_1722533643" r:id="rId564"/>
        </w:object>
      </w:r>
      <w:r w:rsidRPr="00D97B7C">
        <w:t xml:space="preserve"> là trung điểm </w:t>
      </w:r>
      <w:r w:rsidRPr="00D97B7C">
        <w:rPr>
          <w:position w:val="-6"/>
        </w:rPr>
        <w:object w:dxaOrig="411" w:dyaOrig="288" w14:anchorId="001DAF80">
          <v:shape id="_x0000_i1340" type="#_x0000_t75" style="width:20.75pt;height:14.75pt" o:ole="">
            <v:imagedata r:id="rId565" o:title=""/>
          </v:shape>
          <o:OLEObject Type="Embed" ProgID="Equation.DSMT4" ShapeID="_x0000_i1340" DrawAspect="Content" ObjectID="_1722533644" r:id="rId566"/>
        </w:object>
      </w:r>
    </w:p>
    <w:p w14:paraId="0C29158F" w14:textId="77777777" w:rsidR="00DF46C0" w:rsidRPr="00D97B7C" w:rsidRDefault="00DF46C0" w:rsidP="00DF46C0">
      <w:pPr>
        <w:spacing w:line="276" w:lineRule="auto"/>
        <w:ind w:left="992"/>
        <w:jc w:val="both"/>
      </w:pPr>
      <w:r w:rsidRPr="00D97B7C">
        <w:rPr>
          <w:position w:val="-24"/>
        </w:rPr>
        <w:object w:dxaOrig="3881" w:dyaOrig="617" w14:anchorId="0DE2805E">
          <v:shape id="_x0000_i1341" type="#_x0000_t75" style="width:193.85pt;height:31.4pt" o:ole="">
            <v:imagedata r:id="rId567" o:title=""/>
          </v:shape>
          <o:OLEObject Type="Embed" ProgID="Equation.DSMT4" ShapeID="_x0000_i1341" DrawAspect="Content" ObjectID="_1722533645" r:id="rId568"/>
        </w:object>
      </w:r>
    </w:p>
    <w:p w14:paraId="1F2CB3E4" w14:textId="77777777" w:rsidR="00DF46C0" w:rsidRPr="00D97B7C" w:rsidRDefault="00DF46C0" w:rsidP="00DF46C0">
      <w:pPr>
        <w:spacing w:line="276" w:lineRule="auto"/>
        <w:ind w:left="992"/>
        <w:jc w:val="both"/>
      </w:pPr>
      <w:r w:rsidRPr="00D97B7C">
        <w:t xml:space="preserve">Ta có: </w:t>
      </w:r>
      <w:r w:rsidRPr="00D97B7C">
        <w:rPr>
          <w:position w:val="-24"/>
        </w:rPr>
        <w:object w:dxaOrig="2167" w:dyaOrig="617" w14:anchorId="456358D6">
          <v:shape id="_x0000_i1342" type="#_x0000_t75" style="width:108.45pt;height:31.4pt" o:ole="">
            <v:imagedata r:id="rId569" o:title=""/>
          </v:shape>
          <o:OLEObject Type="Embed" ProgID="Equation.DSMT4" ShapeID="_x0000_i1342" DrawAspect="Content" ObjectID="_1722533646" r:id="rId570"/>
        </w:object>
      </w:r>
      <w:r w:rsidRPr="00D97B7C">
        <w:t xml:space="preserve"> (định lý Ta-let vì </w:t>
      </w:r>
      <w:r w:rsidRPr="00D97B7C">
        <w:rPr>
          <w:position w:val="-10"/>
        </w:rPr>
        <w:object w:dxaOrig="2153" w:dyaOrig="329" w14:anchorId="0F53E4EA">
          <v:shape id="_x0000_i1343" type="#_x0000_t75" style="width:107.55pt;height:16.15pt" o:ole="">
            <v:imagedata r:id="rId571" o:title=""/>
          </v:shape>
          <o:OLEObject Type="Embed" ProgID="Equation.DSMT4" ShapeID="_x0000_i1343" DrawAspect="Content" ObjectID="_1722533647" r:id="rId572"/>
        </w:object>
      </w:r>
      <w:r w:rsidRPr="00D97B7C">
        <w:t>)</w:t>
      </w:r>
    </w:p>
    <w:p w14:paraId="10FDFA5D" w14:textId="77777777" w:rsidR="00DF46C0" w:rsidRPr="00D97B7C" w:rsidRDefault="00DF46C0" w:rsidP="00DF46C0">
      <w:pPr>
        <w:spacing w:line="276" w:lineRule="auto"/>
        <w:ind w:left="992"/>
        <w:jc w:val="both"/>
      </w:pPr>
      <w:r w:rsidRPr="00D97B7C">
        <w:rPr>
          <w:position w:val="-58"/>
        </w:rPr>
        <w:object w:dxaOrig="3840" w:dyaOrig="1275" w14:anchorId="2081A287">
          <v:shape id="_x0000_i1344" type="#_x0000_t75" style="width:192pt;height:64.15pt" o:ole="">
            <v:imagedata r:id="rId573" o:title=""/>
          </v:shape>
          <o:OLEObject Type="Embed" ProgID="Equation.DSMT4" ShapeID="_x0000_i1344" DrawAspect="Content" ObjectID="_1722533648" r:id="rId574"/>
        </w:object>
      </w:r>
    </w:p>
    <w:p w14:paraId="7A7A6EAA" w14:textId="77777777" w:rsidR="00DF46C0" w:rsidRPr="00D97B7C" w:rsidRDefault="00DF46C0" w:rsidP="00DF46C0">
      <w:pPr>
        <w:spacing w:line="276" w:lineRule="auto"/>
        <w:ind w:left="992"/>
        <w:jc w:val="both"/>
      </w:pPr>
      <w:r w:rsidRPr="00D97B7C">
        <w:rPr>
          <w:position w:val="-28"/>
        </w:rPr>
        <w:object w:dxaOrig="6120" w:dyaOrig="686" w14:anchorId="2844CD64">
          <v:shape id="_x0000_i1345" type="#_x0000_t75" style="width:306pt;height:34.15pt" o:ole="">
            <v:imagedata r:id="rId575" o:title=""/>
          </v:shape>
          <o:OLEObject Type="Embed" ProgID="Equation.DSMT4" ShapeID="_x0000_i1345" DrawAspect="Content" ObjectID="_1722533649" r:id="rId576"/>
        </w:object>
      </w:r>
    </w:p>
    <w:p w14:paraId="45F46864" w14:textId="77777777" w:rsidR="00DF46C0" w:rsidRPr="00D97B7C" w:rsidRDefault="00DF46C0" w:rsidP="00DF46C0">
      <w:pPr>
        <w:spacing w:line="276" w:lineRule="auto"/>
        <w:ind w:left="992"/>
        <w:jc w:val="both"/>
      </w:pPr>
      <w:r w:rsidRPr="00D97B7C">
        <w:rPr>
          <w:position w:val="-24"/>
        </w:rPr>
        <w:object w:dxaOrig="7831" w:dyaOrig="617" w14:anchorId="72883F94">
          <v:shape id="_x0000_i1346" type="#_x0000_t75" style="width:391.4pt;height:31.4pt" o:ole="">
            <v:imagedata r:id="rId577" o:title=""/>
          </v:shape>
          <o:OLEObject Type="Embed" ProgID="Equation.DSMT4" ShapeID="_x0000_i1346" DrawAspect="Content" ObjectID="_1722533650" r:id="rId578"/>
        </w:object>
      </w:r>
    </w:p>
    <w:p w14:paraId="482780BB" w14:textId="0968E562" w:rsidR="00806349" w:rsidRPr="00D97B7C" w:rsidRDefault="00806349" w:rsidP="00806349">
      <w:pPr>
        <w:spacing w:line="276" w:lineRule="auto"/>
        <w:jc w:val="both"/>
        <w:rPr>
          <w:lang w:val="vi-VN"/>
        </w:rPr>
      </w:pPr>
      <w:r w:rsidRPr="00D97B7C">
        <w:rPr>
          <w:lang w:val="vi-VN"/>
        </w:rPr>
        <w:t>Câu 2: Giải hệ phương trình:</w:t>
      </w:r>
    </w:p>
    <w:p w14:paraId="10929EC7" w14:textId="2E93F2F6" w:rsidR="00DF46C0" w:rsidRPr="00D97B7C" w:rsidRDefault="00806349" w:rsidP="00DF46C0">
      <w:pPr>
        <w:tabs>
          <w:tab w:val="left" w:pos="992"/>
        </w:tabs>
        <w:spacing w:line="276" w:lineRule="auto"/>
        <w:ind w:left="992" w:hanging="992"/>
        <w:jc w:val="both"/>
        <w:rPr>
          <w:color w:val="000000"/>
          <w:position w:val="-34"/>
          <w:sz w:val="20"/>
          <w:szCs w:val="20"/>
        </w:rPr>
      </w:pPr>
      <w:r w:rsidRPr="00D97B7C">
        <w:rPr>
          <w:color w:val="000000"/>
          <w:position w:val="-34"/>
          <w:sz w:val="20"/>
          <w:szCs w:val="20"/>
        </w:rPr>
        <w:object w:dxaOrig="4840" w:dyaOrig="780" w14:anchorId="6DF34AE6">
          <v:shape id="_x0000_i1347" type="#_x0000_t75" style="width:242.75pt;height:39.25pt" o:ole="">
            <v:imagedata r:id="rId26" o:title=""/>
          </v:shape>
          <o:OLEObject Type="Embed" ProgID="Equation.DSMT4" ShapeID="_x0000_i1347" DrawAspect="Content" ObjectID="_1722533651" r:id="rId579"/>
        </w:object>
      </w:r>
    </w:p>
    <w:p w14:paraId="7CDC9C2F" w14:textId="77777777" w:rsidR="00806349" w:rsidRPr="00D97B7C" w:rsidRDefault="00806349" w:rsidP="00DF46C0">
      <w:pPr>
        <w:tabs>
          <w:tab w:val="left" w:pos="992"/>
        </w:tabs>
        <w:spacing w:line="276" w:lineRule="auto"/>
        <w:ind w:left="992" w:hanging="992"/>
        <w:jc w:val="both"/>
        <w:rPr>
          <w:bCs/>
          <w:iCs/>
        </w:rPr>
      </w:pPr>
    </w:p>
    <w:p w14:paraId="30E81F6C" w14:textId="77777777" w:rsidR="00806349" w:rsidRPr="00D97B7C" w:rsidRDefault="00806349" w:rsidP="00806349">
      <w:pPr>
        <w:tabs>
          <w:tab w:val="left" w:pos="276"/>
          <w:tab w:val="left" w:pos="564"/>
        </w:tabs>
        <w:ind w:left="288" w:hanging="270"/>
        <w:rPr>
          <w:b/>
          <w:noProof/>
          <w:color w:val="000000"/>
          <w:sz w:val="20"/>
          <w:szCs w:val="20"/>
        </w:rPr>
      </w:pPr>
      <w:r w:rsidRPr="00D97B7C">
        <w:rPr>
          <w:b/>
          <w:noProof/>
          <w:color w:val="000000"/>
          <w:sz w:val="20"/>
          <w:szCs w:val="20"/>
        </w:rPr>
        <w:t>Lời giải.</w:t>
      </w:r>
    </w:p>
    <w:p w14:paraId="540A2EDA" w14:textId="77777777" w:rsidR="00806349" w:rsidRPr="00D97B7C" w:rsidRDefault="00806349" w:rsidP="00806349">
      <w:pPr>
        <w:tabs>
          <w:tab w:val="left" w:pos="276"/>
          <w:tab w:val="left" w:pos="564"/>
        </w:tabs>
        <w:ind w:left="288" w:hanging="270"/>
        <w:rPr>
          <w:noProof/>
          <w:color w:val="000000"/>
          <w:sz w:val="20"/>
          <w:szCs w:val="20"/>
        </w:rPr>
      </w:pPr>
      <w:r w:rsidRPr="00D97B7C">
        <w:rPr>
          <w:noProof/>
          <w:color w:val="000000"/>
          <w:sz w:val="20"/>
          <w:szCs w:val="20"/>
        </w:rPr>
        <w:tab/>
        <w:t>Ta có</w:t>
      </w:r>
      <w:r w:rsidRPr="00D97B7C">
        <w:rPr>
          <w:noProof/>
          <w:color w:val="000000"/>
          <w:position w:val="-12"/>
          <w:sz w:val="20"/>
          <w:szCs w:val="20"/>
        </w:rPr>
        <w:object w:dxaOrig="5400" w:dyaOrig="380" w14:anchorId="3660A897">
          <v:shape id="_x0000_i1348" type="#_x0000_t75" style="width:270.45pt;height:19.85pt" o:ole="">
            <v:imagedata r:id="rId580" o:title=""/>
          </v:shape>
          <o:OLEObject Type="Embed" ProgID="Equation.DSMT4" ShapeID="_x0000_i1348" DrawAspect="Content" ObjectID="_1722533652" r:id="rId581"/>
        </w:object>
      </w:r>
    </w:p>
    <w:p w14:paraId="25B43903" w14:textId="77777777" w:rsidR="00806349" w:rsidRPr="00D97B7C" w:rsidRDefault="00806349" w:rsidP="00806349">
      <w:pPr>
        <w:tabs>
          <w:tab w:val="left" w:pos="276"/>
          <w:tab w:val="left" w:pos="564"/>
        </w:tabs>
        <w:ind w:left="288" w:hanging="270"/>
        <w:rPr>
          <w:noProof/>
          <w:color w:val="000000"/>
          <w:sz w:val="20"/>
          <w:szCs w:val="20"/>
        </w:rPr>
      </w:pPr>
      <w:r w:rsidRPr="00D97B7C">
        <w:rPr>
          <w:noProof/>
          <w:color w:val="000000"/>
          <w:position w:val="-12"/>
          <w:sz w:val="20"/>
          <w:szCs w:val="20"/>
        </w:rPr>
        <w:tab/>
      </w:r>
      <w:r w:rsidRPr="00D97B7C">
        <w:rPr>
          <w:noProof/>
          <w:color w:val="000000"/>
          <w:position w:val="-12"/>
          <w:sz w:val="20"/>
          <w:szCs w:val="20"/>
        </w:rPr>
        <w:object w:dxaOrig="2820" w:dyaOrig="380" w14:anchorId="353089E3">
          <v:shape id="_x0000_i1349" type="#_x0000_t75" style="width:141.25pt;height:19.85pt" o:ole="">
            <v:imagedata r:id="rId582" o:title=""/>
          </v:shape>
          <o:OLEObject Type="Embed" ProgID="Equation.DSMT4" ShapeID="_x0000_i1349" DrawAspect="Content" ObjectID="_1722533653" r:id="rId583"/>
        </w:object>
      </w:r>
      <w:r w:rsidRPr="00D97B7C">
        <w:rPr>
          <w:noProof/>
          <w:color w:val="000000"/>
          <w:sz w:val="20"/>
          <w:szCs w:val="20"/>
        </w:rPr>
        <w:t xml:space="preserve"> đặt </w:t>
      </w:r>
      <w:r w:rsidRPr="00D97B7C">
        <w:rPr>
          <w:noProof/>
          <w:color w:val="000000"/>
          <w:position w:val="-8"/>
          <w:sz w:val="20"/>
          <w:szCs w:val="20"/>
        </w:rPr>
        <w:object w:dxaOrig="760" w:dyaOrig="240" w14:anchorId="2226ABEC">
          <v:shape id="_x0000_i1350" type="#_x0000_t75" style="width:37.85pt;height:11.55pt" o:ole="">
            <v:imagedata r:id="rId584" o:title=""/>
          </v:shape>
          <o:OLEObject Type="Embed" ProgID="Equation.DSMT4" ShapeID="_x0000_i1350" DrawAspect="Content" ObjectID="_1722533654" r:id="rId585"/>
        </w:object>
      </w:r>
      <w:r w:rsidRPr="00D97B7C">
        <w:rPr>
          <w:noProof/>
          <w:color w:val="000000"/>
          <w:position w:val="-14"/>
          <w:sz w:val="20"/>
          <w:szCs w:val="20"/>
        </w:rPr>
        <w:object w:dxaOrig="4580" w:dyaOrig="380" w14:anchorId="409E4A23">
          <v:shape id="_x0000_i1351" type="#_x0000_t75" style="width:228.9pt;height:18.9pt" o:ole="">
            <v:imagedata r:id="rId586" o:title=""/>
          </v:shape>
          <o:OLEObject Type="Embed" ProgID="Equation.DSMT4" ShapeID="_x0000_i1351" DrawAspect="Content" ObjectID="_1722533655" r:id="rId587"/>
        </w:object>
      </w:r>
    </w:p>
    <w:p w14:paraId="0DFBFD70" w14:textId="77777777" w:rsidR="00806349" w:rsidRPr="00D97B7C" w:rsidRDefault="00806349" w:rsidP="00806349">
      <w:pPr>
        <w:tabs>
          <w:tab w:val="left" w:pos="276"/>
          <w:tab w:val="left" w:pos="564"/>
        </w:tabs>
        <w:ind w:left="288" w:hanging="270"/>
        <w:rPr>
          <w:noProof/>
          <w:color w:val="000000"/>
          <w:position w:val="-30"/>
          <w:sz w:val="20"/>
          <w:szCs w:val="20"/>
        </w:rPr>
      </w:pPr>
      <w:r w:rsidRPr="00D97B7C">
        <w:rPr>
          <w:noProof/>
          <w:color w:val="000000"/>
          <w:sz w:val="20"/>
          <w:szCs w:val="20"/>
        </w:rPr>
        <w:tab/>
        <w:t xml:space="preserve">Viết lại (2) dưới dạng  </w:t>
      </w:r>
      <w:r w:rsidRPr="00D97B7C">
        <w:rPr>
          <w:noProof/>
          <w:color w:val="000000"/>
          <w:position w:val="-12"/>
          <w:sz w:val="20"/>
          <w:szCs w:val="20"/>
        </w:rPr>
        <w:object w:dxaOrig="3600" w:dyaOrig="380" w14:anchorId="138EEC8C">
          <v:shape id="_x0000_i1352" type="#_x0000_t75" style="width:180pt;height:19.85pt" o:ole="">
            <v:imagedata r:id="rId588" o:title=""/>
          </v:shape>
          <o:OLEObject Type="Embed" ProgID="Equation.DSMT4" ShapeID="_x0000_i1352" DrawAspect="Content" ObjectID="_1722533656" r:id="rId589"/>
        </w:object>
      </w:r>
    </w:p>
    <w:p w14:paraId="173660E5" w14:textId="77777777" w:rsidR="00806349" w:rsidRPr="00D97B7C" w:rsidRDefault="00806349" w:rsidP="00806349">
      <w:pPr>
        <w:tabs>
          <w:tab w:val="left" w:pos="276"/>
          <w:tab w:val="left" w:pos="564"/>
        </w:tabs>
        <w:ind w:left="288" w:hanging="270"/>
        <w:rPr>
          <w:noProof/>
          <w:color w:val="000000"/>
          <w:sz w:val="20"/>
          <w:szCs w:val="20"/>
        </w:rPr>
      </w:pPr>
      <w:r w:rsidRPr="00D97B7C">
        <w:rPr>
          <w:noProof/>
          <w:color w:val="000000"/>
          <w:sz w:val="20"/>
          <w:szCs w:val="20"/>
        </w:rPr>
        <w:tab/>
        <w:t xml:space="preserve">Xét hàm số  </w:t>
      </w:r>
      <w:r w:rsidRPr="00D97B7C">
        <w:rPr>
          <w:noProof/>
          <w:color w:val="000000"/>
          <w:position w:val="-12"/>
          <w:sz w:val="20"/>
          <w:szCs w:val="20"/>
        </w:rPr>
        <w:object w:dxaOrig="2260" w:dyaOrig="340" w14:anchorId="6D156370">
          <v:shape id="_x0000_i1353" type="#_x0000_t75" style="width:113.55pt;height:16.6pt" o:ole="">
            <v:imagedata r:id="rId590" o:title=""/>
          </v:shape>
          <o:OLEObject Type="Embed" ProgID="Equation.DSMT4" ShapeID="_x0000_i1353" DrawAspect="Content" ObjectID="_1722533657" r:id="rId591"/>
        </w:object>
      </w:r>
    </w:p>
    <w:p w14:paraId="1C2FF54E" w14:textId="77777777" w:rsidR="00806349" w:rsidRPr="00D97B7C" w:rsidRDefault="00806349" w:rsidP="00806349">
      <w:pPr>
        <w:tabs>
          <w:tab w:val="left" w:pos="276"/>
          <w:tab w:val="left" w:pos="564"/>
        </w:tabs>
        <w:ind w:left="288" w:hanging="270"/>
        <w:rPr>
          <w:noProof/>
          <w:color w:val="000000"/>
          <w:sz w:val="20"/>
          <w:szCs w:val="20"/>
        </w:rPr>
      </w:pPr>
      <w:r w:rsidRPr="00D97B7C">
        <w:rPr>
          <w:noProof/>
          <w:color w:val="000000"/>
          <w:sz w:val="20"/>
          <w:szCs w:val="20"/>
        </w:rPr>
        <w:tab/>
        <w:t xml:space="preserve">Khi đó </w:t>
      </w:r>
      <w:r w:rsidRPr="00D97B7C">
        <w:rPr>
          <w:noProof/>
          <w:color w:val="000000"/>
          <w:position w:val="-12"/>
          <w:sz w:val="20"/>
          <w:szCs w:val="20"/>
        </w:rPr>
        <w:object w:dxaOrig="2620" w:dyaOrig="340" w14:anchorId="6894C2CF">
          <v:shape id="_x0000_i1354" type="#_x0000_t75" style="width:131.1pt;height:17.1pt" o:ole="">
            <v:imagedata r:id="rId592" o:title=""/>
          </v:shape>
          <o:OLEObject Type="Embed" ProgID="Equation.DSMT4" ShapeID="_x0000_i1354" DrawAspect="Content" ObjectID="_1722533658" r:id="rId593"/>
        </w:object>
      </w:r>
    </w:p>
    <w:p w14:paraId="76E26914" w14:textId="77777777" w:rsidR="00806349" w:rsidRPr="00D97B7C" w:rsidRDefault="00806349" w:rsidP="00806349">
      <w:pPr>
        <w:tabs>
          <w:tab w:val="left" w:pos="276"/>
          <w:tab w:val="left" w:pos="564"/>
        </w:tabs>
        <w:ind w:left="288" w:hanging="270"/>
        <w:rPr>
          <w:noProof/>
          <w:color w:val="000000"/>
          <w:sz w:val="20"/>
          <w:szCs w:val="20"/>
        </w:rPr>
      </w:pPr>
      <w:r w:rsidRPr="00D97B7C">
        <w:rPr>
          <w:noProof/>
          <w:color w:val="000000"/>
          <w:sz w:val="20"/>
          <w:szCs w:val="20"/>
        </w:rPr>
        <w:tab/>
        <w:t xml:space="preserve">Hàm số luôn đồng biến </w:t>
      </w:r>
      <w:r w:rsidRPr="00D97B7C">
        <w:rPr>
          <w:noProof/>
          <w:color w:val="000000"/>
          <w:position w:val="-12"/>
          <w:sz w:val="20"/>
          <w:szCs w:val="20"/>
        </w:rPr>
        <w:object w:dxaOrig="2060" w:dyaOrig="340" w14:anchorId="2E027A9C">
          <v:shape id="_x0000_i1355" type="#_x0000_t75" style="width:103.4pt;height:16.6pt" o:ole="">
            <v:imagedata r:id="rId594" o:title=""/>
          </v:shape>
          <o:OLEObject Type="Embed" ProgID="Equation.DSMT4" ShapeID="_x0000_i1355" DrawAspect="Content" ObjectID="_1722533659" r:id="rId595"/>
        </w:object>
      </w:r>
    </w:p>
    <w:p w14:paraId="66E629DC" w14:textId="77777777" w:rsidR="00806349" w:rsidRPr="00D97B7C" w:rsidRDefault="00806349" w:rsidP="00806349">
      <w:pPr>
        <w:tabs>
          <w:tab w:val="left" w:pos="276"/>
          <w:tab w:val="left" w:pos="564"/>
        </w:tabs>
        <w:ind w:left="288" w:hanging="270"/>
        <w:rPr>
          <w:noProof/>
          <w:color w:val="000000"/>
          <w:sz w:val="20"/>
          <w:szCs w:val="20"/>
        </w:rPr>
      </w:pPr>
      <w:r w:rsidRPr="00D97B7C">
        <w:rPr>
          <w:noProof/>
          <w:color w:val="000000"/>
          <w:sz w:val="20"/>
          <w:szCs w:val="20"/>
        </w:rPr>
        <w:lastRenderedPageBreak/>
        <w:tab/>
        <w:t xml:space="preserve">Hay </w:t>
      </w:r>
      <w:r w:rsidRPr="00D97B7C">
        <w:rPr>
          <w:noProof/>
          <w:color w:val="000000"/>
          <w:position w:val="-12"/>
          <w:sz w:val="20"/>
          <w:szCs w:val="20"/>
        </w:rPr>
        <w:object w:dxaOrig="2560" w:dyaOrig="380" w14:anchorId="30266C5E">
          <v:shape id="_x0000_i1356" type="#_x0000_t75" style="width:128.3pt;height:19.85pt" o:ole="">
            <v:imagedata r:id="rId596" o:title=""/>
          </v:shape>
          <o:OLEObject Type="Embed" ProgID="Equation.DSMT4" ShapeID="_x0000_i1356" DrawAspect="Content" ObjectID="_1722533660" r:id="rId597"/>
        </w:object>
      </w:r>
      <w:r w:rsidRPr="00D97B7C">
        <w:rPr>
          <w:noProof/>
          <w:color w:val="000000"/>
          <w:sz w:val="20"/>
          <w:szCs w:val="20"/>
        </w:rPr>
        <w:t xml:space="preserve"> và </w:t>
      </w:r>
      <w:r w:rsidRPr="00D97B7C">
        <w:rPr>
          <w:noProof/>
          <w:color w:val="000000"/>
          <w:position w:val="-12"/>
          <w:sz w:val="20"/>
          <w:szCs w:val="20"/>
        </w:rPr>
        <w:object w:dxaOrig="1080" w:dyaOrig="380" w14:anchorId="4D1826BE">
          <v:shape id="_x0000_i1357" type="#_x0000_t75" style="width:54.45pt;height:19.85pt" o:ole="">
            <v:imagedata r:id="rId598" o:title=""/>
          </v:shape>
          <o:OLEObject Type="Embed" ProgID="Equation.DSMT4" ShapeID="_x0000_i1357" DrawAspect="Content" ObjectID="_1722533661" r:id="rId599"/>
        </w:object>
      </w:r>
      <w:r w:rsidRPr="00D97B7C">
        <w:rPr>
          <w:noProof/>
          <w:color w:val="000000"/>
          <w:sz w:val="20"/>
          <w:szCs w:val="20"/>
        </w:rPr>
        <w:t>.</w:t>
      </w:r>
    </w:p>
    <w:p w14:paraId="26E0D808" w14:textId="77777777" w:rsidR="00806349" w:rsidRPr="00D97B7C" w:rsidRDefault="00806349" w:rsidP="00806349">
      <w:pPr>
        <w:tabs>
          <w:tab w:val="left" w:pos="276"/>
          <w:tab w:val="left" w:pos="564"/>
        </w:tabs>
        <w:ind w:left="288" w:hanging="270"/>
        <w:rPr>
          <w:noProof/>
          <w:color w:val="000000"/>
          <w:sz w:val="20"/>
          <w:szCs w:val="20"/>
        </w:rPr>
      </w:pPr>
      <w:r w:rsidRPr="00D97B7C">
        <w:rPr>
          <w:noProof/>
          <w:color w:val="000000"/>
          <w:sz w:val="20"/>
          <w:szCs w:val="20"/>
        </w:rPr>
        <w:tab/>
        <w:t xml:space="preserve">Suy ra </w:t>
      </w:r>
      <w:r w:rsidRPr="00D97B7C">
        <w:rPr>
          <w:noProof/>
          <w:color w:val="000000"/>
          <w:position w:val="-12"/>
          <w:sz w:val="20"/>
          <w:szCs w:val="20"/>
        </w:rPr>
        <w:object w:dxaOrig="3600" w:dyaOrig="380" w14:anchorId="329323A3">
          <v:shape id="_x0000_i1358" type="#_x0000_t75" style="width:180pt;height:19.85pt" o:ole="">
            <v:imagedata r:id="rId600" o:title=""/>
          </v:shape>
          <o:OLEObject Type="Embed" ProgID="Equation.DSMT4" ShapeID="_x0000_i1358" DrawAspect="Content" ObjectID="_1722533662" r:id="rId601"/>
        </w:object>
      </w:r>
    </w:p>
    <w:p w14:paraId="1ACC6F18" w14:textId="77777777" w:rsidR="00806349" w:rsidRPr="00D97B7C" w:rsidRDefault="00806349" w:rsidP="00806349">
      <w:pPr>
        <w:tabs>
          <w:tab w:val="left" w:pos="276"/>
          <w:tab w:val="left" w:pos="564"/>
        </w:tabs>
        <w:ind w:left="288" w:hanging="270"/>
        <w:rPr>
          <w:noProof/>
          <w:color w:val="000000"/>
          <w:sz w:val="20"/>
          <w:szCs w:val="20"/>
        </w:rPr>
      </w:pPr>
      <w:r w:rsidRPr="00D97B7C">
        <w:rPr>
          <w:noProof/>
          <w:color w:val="000000"/>
          <w:sz w:val="20"/>
          <w:szCs w:val="20"/>
        </w:rPr>
        <w:tab/>
        <w:t xml:space="preserve">Dấu bằng xảy ra khi </w:t>
      </w:r>
      <w:r w:rsidRPr="00D97B7C">
        <w:rPr>
          <w:noProof/>
          <w:color w:val="000000"/>
          <w:position w:val="-48"/>
          <w:sz w:val="20"/>
          <w:szCs w:val="20"/>
        </w:rPr>
        <w:object w:dxaOrig="1719" w:dyaOrig="1060" w14:anchorId="51CAEB2C">
          <v:shape id="_x0000_i1359" type="#_x0000_t75" style="width:85.4pt;height:52.6pt" o:ole="">
            <v:imagedata r:id="rId602" o:title=""/>
          </v:shape>
          <o:OLEObject Type="Embed" ProgID="Equation.DSMT4" ShapeID="_x0000_i1359" DrawAspect="Content" ObjectID="_1722533663" r:id="rId603"/>
        </w:object>
      </w:r>
    </w:p>
    <w:p w14:paraId="2FCEAA6F" w14:textId="77777777" w:rsidR="00806349" w:rsidRPr="00D97B7C" w:rsidRDefault="00806349" w:rsidP="00806349">
      <w:pPr>
        <w:tabs>
          <w:tab w:val="left" w:pos="276"/>
          <w:tab w:val="left" w:pos="564"/>
        </w:tabs>
        <w:ind w:left="288" w:hanging="270"/>
        <w:rPr>
          <w:noProof/>
          <w:color w:val="000000"/>
          <w:sz w:val="20"/>
          <w:szCs w:val="20"/>
        </w:rPr>
      </w:pPr>
      <w:r w:rsidRPr="00D97B7C">
        <w:rPr>
          <w:noProof/>
          <w:color w:val="000000"/>
          <w:sz w:val="20"/>
          <w:szCs w:val="20"/>
        </w:rPr>
        <w:tab/>
        <w:t xml:space="preserve">Kết hợp các điều kiện suy ra nghiệm của hệ phương trình là </w:t>
      </w:r>
      <w:r w:rsidRPr="00D97B7C">
        <w:rPr>
          <w:noProof/>
          <w:color w:val="000000"/>
          <w:position w:val="-24"/>
          <w:sz w:val="20"/>
          <w:szCs w:val="20"/>
        </w:rPr>
        <w:object w:dxaOrig="1300" w:dyaOrig="580" w14:anchorId="70ACD158">
          <v:shape id="_x0000_i1360" type="#_x0000_t75" style="width:65.1pt;height:28.6pt" o:ole="">
            <v:imagedata r:id="rId604" o:title=""/>
          </v:shape>
          <o:OLEObject Type="Embed" ProgID="Equation.DSMT4" ShapeID="_x0000_i1360" DrawAspect="Content" ObjectID="_1722533664" r:id="rId605"/>
        </w:object>
      </w:r>
    </w:p>
    <w:p w14:paraId="08A1F606" w14:textId="77777777" w:rsidR="00DF46C0" w:rsidRPr="00D97B7C" w:rsidRDefault="00DF46C0" w:rsidP="008C12FB">
      <w:pPr>
        <w:spacing w:line="276" w:lineRule="auto"/>
        <w:ind w:left="992"/>
        <w:rPr>
          <w:bCs/>
          <w:color w:val="000000"/>
        </w:rPr>
      </w:pPr>
    </w:p>
    <w:p w14:paraId="2E20F81E" w14:textId="77777777" w:rsidR="008C12FB" w:rsidRPr="00D97B7C" w:rsidRDefault="008C12FB" w:rsidP="00EE3ACE">
      <w:pPr>
        <w:spacing w:line="276" w:lineRule="auto"/>
        <w:ind w:left="992"/>
        <w:jc w:val="both"/>
      </w:pPr>
    </w:p>
    <w:p w14:paraId="34211C4E" w14:textId="77777777" w:rsidR="00AD3B0F" w:rsidRPr="00D97B7C" w:rsidRDefault="00AD3B0F" w:rsidP="00EE3ACE"/>
    <w:sectPr w:rsidR="00AD3B0F" w:rsidRPr="00D97B7C" w:rsidSect="00525D65"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4BEF"/>
    <w:rsid w:val="00032BA3"/>
    <w:rsid w:val="00525D65"/>
    <w:rsid w:val="005D3DAE"/>
    <w:rsid w:val="00607DA5"/>
    <w:rsid w:val="006F51DD"/>
    <w:rsid w:val="00806349"/>
    <w:rsid w:val="008C12FB"/>
    <w:rsid w:val="00A372F2"/>
    <w:rsid w:val="00A44BEF"/>
    <w:rsid w:val="00AD3B0F"/>
    <w:rsid w:val="00D97B7C"/>
    <w:rsid w:val="00DF46C0"/>
    <w:rsid w:val="00EE3A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929725"/>
  <w15:chartTrackingRefBased/>
  <w15:docId w15:val="{0ED55DEA-7728-434C-861E-024EF17565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25D6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link w:val="Normal0Char"/>
    <w:uiPriority w:val="99"/>
    <w:qFormat/>
    <w:rsid w:val="00EE3ACE"/>
    <w:pPr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Normal0Char">
    <w:name w:val="Normal_0 Char"/>
    <w:link w:val="Normal0"/>
    <w:uiPriority w:val="99"/>
    <w:locked/>
    <w:rsid w:val="00EE3ACE"/>
    <w:rPr>
      <w:rFonts w:ascii="Calibri" w:eastAsia="Calibri" w:hAnsi="Calibri" w:cs="Times New Roman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DF46C0"/>
    <w:pPr>
      <w:spacing w:line="360" w:lineRule="auto"/>
      <w:ind w:left="720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DF46C0"/>
    <w:rPr>
      <w:rFonts w:ascii="Times New Roman" w:eastAsia="Calibri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5.wmf"/><Relationship Id="rId21" Type="http://schemas.openxmlformats.org/officeDocument/2006/relationships/image" Target="media/image10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4.bin"/><Relationship Id="rId324" Type="http://schemas.openxmlformats.org/officeDocument/2006/relationships/image" Target="media/image145.wmf"/><Relationship Id="rId366" Type="http://schemas.openxmlformats.org/officeDocument/2006/relationships/oleObject" Target="embeddings/oleObject204.bin"/><Relationship Id="rId531" Type="http://schemas.openxmlformats.org/officeDocument/2006/relationships/image" Target="media/image230.wmf"/><Relationship Id="rId573" Type="http://schemas.openxmlformats.org/officeDocument/2006/relationships/image" Target="media/image251.wmf"/><Relationship Id="rId170" Type="http://schemas.openxmlformats.org/officeDocument/2006/relationships/image" Target="media/image78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40.bin"/><Relationship Id="rId268" Type="http://schemas.openxmlformats.org/officeDocument/2006/relationships/image" Target="media/image124.wmf"/><Relationship Id="rId475" Type="http://schemas.openxmlformats.org/officeDocument/2006/relationships/image" Target="media/image207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82.bin"/><Relationship Id="rId377" Type="http://schemas.openxmlformats.org/officeDocument/2006/relationships/image" Target="media/image164.wmf"/><Relationship Id="rId500" Type="http://schemas.openxmlformats.org/officeDocument/2006/relationships/oleObject" Target="embeddings/oleObject278.bin"/><Relationship Id="rId542" Type="http://schemas.openxmlformats.org/officeDocument/2006/relationships/image" Target="media/image236.wmf"/><Relationship Id="rId584" Type="http://schemas.openxmlformats.org/officeDocument/2006/relationships/image" Target="media/image256.wmf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5.bin"/><Relationship Id="rId402" Type="http://schemas.openxmlformats.org/officeDocument/2006/relationships/image" Target="media/image175.wmf"/><Relationship Id="rId279" Type="http://schemas.openxmlformats.org/officeDocument/2006/relationships/image" Target="media/image129.wmf"/><Relationship Id="rId444" Type="http://schemas.openxmlformats.org/officeDocument/2006/relationships/image" Target="media/image196.wmf"/><Relationship Id="rId486" Type="http://schemas.openxmlformats.org/officeDocument/2006/relationships/oleObject" Target="embeddings/oleObject271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6.bin"/><Relationship Id="rId346" Type="http://schemas.openxmlformats.org/officeDocument/2006/relationships/image" Target="media/image156.wmf"/><Relationship Id="rId388" Type="http://schemas.openxmlformats.org/officeDocument/2006/relationships/oleObject" Target="embeddings/oleObject216.bin"/><Relationship Id="rId511" Type="http://schemas.openxmlformats.org/officeDocument/2006/relationships/image" Target="media/image225.wmf"/><Relationship Id="rId553" Type="http://schemas.openxmlformats.org/officeDocument/2006/relationships/oleObject" Target="embeddings/oleObject30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30.bin"/><Relationship Id="rId595" Type="http://schemas.openxmlformats.org/officeDocument/2006/relationships/oleObject" Target="embeddings/oleObject331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55.bin"/><Relationship Id="rId497" Type="http://schemas.openxmlformats.org/officeDocument/2006/relationships/image" Target="media/image218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72.bin"/><Relationship Id="rId357" Type="http://schemas.openxmlformats.org/officeDocument/2006/relationships/oleObject" Target="embeddings/oleObject195.bin"/><Relationship Id="rId522" Type="http://schemas.openxmlformats.org/officeDocument/2006/relationships/oleObject" Target="embeddings/oleObject292.bin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3.bin"/><Relationship Id="rId399" Type="http://schemas.openxmlformats.org/officeDocument/2006/relationships/oleObject" Target="embeddings/oleObject223.bin"/><Relationship Id="rId564" Type="http://schemas.openxmlformats.org/officeDocument/2006/relationships/oleObject" Target="embeddings/oleObject315.bin"/><Relationship Id="rId259" Type="http://schemas.openxmlformats.org/officeDocument/2006/relationships/image" Target="media/image120.wmf"/><Relationship Id="rId424" Type="http://schemas.openxmlformats.org/officeDocument/2006/relationships/image" Target="media/image186.wmf"/><Relationship Id="rId466" Type="http://schemas.openxmlformats.org/officeDocument/2006/relationships/image" Target="media/image202.png"/><Relationship Id="rId23" Type="http://schemas.openxmlformats.org/officeDocument/2006/relationships/image" Target="media/image11.wmf"/><Relationship Id="rId119" Type="http://schemas.openxmlformats.org/officeDocument/2006/relationships/image" Target="media/image56.wmf"/><Relationship Id="rId270" Type="http://schemas.openxmlformats.org/officeDocument/2006/relationships/image" Target="media/image125.wmf"/><Relationship Id="rId326" Type="http://schemas.openxmlformats.org/officeDocument/2006/relationships/image" Target="media/image146.wmf"/><Relationship Id="rId533" Type="http://schemas.openxmlformats.org/officeDocument/2006/relationships/image" Target="media/image231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206.bin"/><Relationship Id="rId575" Type="http://schemas.openxmlformats.org/officeDocument/2006/relationships/image" Target="media/image252.wmf"/><Relationship Id="rId172" Type="http://schemas.openxmlformats.org/officeDocument/2006/relationships/image" Target="media/image79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41.bin"/><Relationship Id="rId477" Type="http://schemas.openxmlformats.org/officeDocument/2006/relationships/image" Target="media/image208.wmf"/><Relationship Id="rId600" Type="http://schemas.openxmlformats.org/officeDocument/2006/relationships/image" Target="media/image264.wmf"/><Relationship Id="rId281" Type="http://schemas.openxmlformats.org/officeDocument/2006/relationships/oleObject" Target="embeddings/oleObject149.bin"/><Relationship Id="rId337" Type="http://schemas.openxmlformats.org/officeDocument/2006/relationships/oleObject" Target="embeddings/oleObject183.bin"/><Relationship Id="rId502" Type="http://schemas.openxmlformats.org/officeDocument/2006/relationships/oleObject" Target="embeddings/oleObject279.bin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image" Target="media/image67.wmf"/><Relationship Id="rId379" Type="http://schemas.openxmlformats.org/officeDocument/2006/relationships/image" Target="media/image165.wmf"/><Relationship Id="rId544" Type="http://schemas.openxmlformats.org/officeDocument/2006/relationships/image" Target="media/image237.wmf"/><Relationship Id="rId586" Type="http://schemas.openxmlformats.org/officeDocument/2006/relationships/image" Target="media/image257.wmf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6.bin"/><Relationship Id="rId390" Type="http://schemas.openxmlformats.org/officeDocument/2006/relationships/oleObject" Target="embeddings/oleObject217.bin"/><Relationship Id="rId404" Type="http://schemas.openxmlformats.org/officeDocument/2006/relationships/image" Target="media/image176.wmf"/><Relationship Id="rId446" Type="http://schemas.openxmlformats.org/officeDocument/2006/relationships/image" Target="media/image197.wmf"/><Relationship Id="rId250" Type="http://schemas.openxmlformats.org/officeDocument/2006/relationships/image" Target="media/image116.wmf"/><Relationship Id="rId292" Type="http://schemas.openxmlformats.org/officeDocument/2006/relationships/oleObject" Target="embeddings/oleObject157.bin"/><Relationship Id="rId306" Type="http://schemas.openxmlformats.org/officeDocument/2006/relationships/image" Target="media/image136.wmf"/><Relationship Id="rId488" Type="http://schemas.openxmlformats.org/officeDocument/2006/relationships/oleObject" Target="embeddings/oleObject272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57.wmf"/><Relationship Id="rId513" Type="http://schemas.openxmlformats.org/officeDocument/2006/relationships/image" Target="media/image226.wmf"/><Relationship Id="rId555" Type="http://schemas.openxmlformats.org/officeDocument/2006/relationships/oleObject" Target="embeddings/oleObject310.bin"/><Relationship Id="rId597" Type="http://schemas.openxmlformats.org/officeDocument/2006/relationships/oleObject" Target="embeddings/oleObject332.bin"/><Relationship Id="rId152" Type="http://schemas.openxmlformats.org/officeDocument/2006/relationships/oleObject" Target="embeddings/oleObject79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31.bin"/><Relationship Id="rId457" Type="http://schemas.openxmlformats.org/officeDocument/2006/relationships/oleObject" Target="embeddings/oleObject257.bin"/><Relationship Id="rId261" Type="http://schemas.openxmlformats.org/officeDocument/2006/relationships/image" Target="media/image121.wmf"/><Relationship Id="rId499" Type="http://schemas.openxmlformats.org/officeDocument/2006/relationships/image" Target="media/image219.wmf"/><Relationship Id="rId14" Type="http://schemas.openxmlformats.org/officeDocument/2006/relationships/oleObject" Target="embeddings/oleObject5.bin"/><Relationship Id="rId56" Type="http://schemas.openxmlformats.org/officeDocument/2006/relationships/image" Target="media/image27.wmf"/><Relationship Id="rId317" Type="http://schemas.openxmlformats.org/officeDocument/2006/relationships/oleObject" Target="embeddings/oleObject173.bin"/><Relationship Id="rId359" Type="http://schemas.openxmlformats.org/officeDocument/2006/relationships/oleObject" Target="embeddings/oleObject197.bin"/><Relationship Id="rId524" Type="http://schemas.openxmlformats.org/officeDocument/2006/relationships/oleObject" Target="embeddings/oleObject294.bin"/><Relationship Id="rId566" Type="http://schemas.openxmlformats.org/officeDocument/2006/relationships/oleObject" Target="embeddings/oleObject316.bin"/><Relationship Id="rId98" Type="http://schemas.openxmlformats.org/officeDocument/2006/relationships/image" Target="media/image48.wmf"/><Relationship Id="rId121" Type="http://schemas.openxmlformats.org/officeDocument/2006/relationships/image" Target="media/image57.wmf"/><Relationship Id="rId163" Type="http://schemas.openxmlformats.org/officeDocument/2006/relationships/oleObject" Target="embeddings/oleObject86.bin"/><Relationship Id="rId219" Type="http://schemas.openxmlformats.org/officeDocument/2006/relationships/image" Target="media/image102.wmf"/><Relationship Id="rId370" Type="http://schemas.openxmlformats.org/officeDocument/2006/relationships/oleObject" Target="embeddings/oleObject207.bin"/><Relationship Id="rId426" Type="http://schemas.openxmlformats.org/officeDocument/2006/relationships/image" Target="media/image187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62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6.wmf"/><Relationship Id="rId328" Type="http://schemas.openxmlformats.org/officeDocument/2006/relationships/image" Target="media/image147.wmf"/><Relationship Id="rId535" Type="http://schemas.openxmlformats.org/officeDocument/2006/relationships/image" Target="media/image232.png"/><Relationship Id="rId577" Type="http://schemas.openxmlformats.org/officeDocument/2006/relationships/image" Target="media/image253.wmf"/><Relationship Id="rId132" Type="http://schemas.openxmlformats.org/officeDocument/2006/relationships/oleObject" Target="embeddings/oleObject67.bin"/><Relationship Id="rId174" Type="http://schemas.openxmlformats.org/officeDocument/2006/relationships/image" Target="media/image80.wmf"/><Relationship Id="rId381" Type="http://schemas.openxmlformats.org/officeDocument/2006/relationships/image" Target="media/image166.wmf"/><Relationship Id="rId602" Type="http://schemas.openxmlformats.org/officeDocument/2006/relationships/image" Target="media/image265.wmf"/><Relationship Id="rId241" Type="http://schemas.openxmlformats.org/officeDocument/2006/relationships/oleObject" Target="embeddings/oleObject127.bin"/><Relationship Id="rId437" Type="http://schemas.openxmlformats.org/officeDocument/2006/relationships/oleObject" Target="embeddings/oleObject242.bin"/><Relationship Id="rId479" Type="http://schemas.openxmlformats.org/officeDocument/2006/relationships/image" Target="media/image209.wmf"/><Relationship Id="rId36" Type="http://schemas.openxmlformats.org/officeDocument/2006/relationships/image" Target="media/image17.wmf"/><Relationship Id="rId283" Type="http://schemas.openxmlformats.org/officeDocument/2006/relationships/oleObject" Target="embeddings/oleObject151.bin"/><Relationship Id="rId339" Type="http://schemas.openxmlformats.org/officeDocument/2006/relationships/oleObject" Target="embeddings/oleObject184.bin"/><Relationship Id="rId490" Type="http://schemas.openxmlformats.org/officeDocument/2006/relationships/oleObject" Target="embeddings/oleObject273.bin"/><Relationship Id="rId504" Type="http://schemas.openxmlformats.org/officeDocument/2006/relationships/oleObject" Target="embeddings/oleObject280.bin"/><Relationship Id="rId546" Type="http://schemas.openxmlformats.org/officeDocument/2006/relationships/image" Target="media/image238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9.bin"/><Relationship Id="rId143" Type="http://schemas.openxmlformats.org/officeDocument/2006/relationships/image" Target="media/image68.wmf"/><Relationship Id="rId185" Type="http://schemas.openxmlformats.org/officeDocument/2006/relationships/oleObject" Target="embeddings/oleObject97.bin"/><Relationship Id="rId350" Type="http://schemas.openxmlformats.org/officeDocument/2006/relationships/image" Target="media/image158.wmf"/><Relationship Id="rId406" Type="http://schemas.openxmlformats.org/officeDocument/2006/relationships/image" Target="media/image177.wmf"/><Relationship Id="rId588" Type="http://schemas.openxmlformats.org/officeDocument/2006/relationships/image" Target="media/image258.wmf"/><Relationship Id="rId9" Type="http://schemas.openxmlformats.org/officeDocument/2006/relationships/image" Target="media/image4.wmf"/><Relationship Id="rId210" Type="http://schemas.openxmlformats.org/officeDocument/2006/relationships/image" Target="media/image98.wmf"/><Relationship Id="rId392" Type="http://schemas.openxmlformats.org/officeDocument/2006/relationships/oleObject" Target="embeddings/oleObject219.bin"/><Relationship Id="rId448" Type="http://schemas.openxmlformats.org/officeDocument/2006/relationships/oleObject" Target="embeddings/oleObject248.bin"/><Relationship Id="rId252" Type="http://schemas.openxmlformats.org/officeDocument/2006/relationships/image" Target="media/image117.wmf"/><Relationship Id="rId294" Type="http://schemas.openxmlformats.org/officeDocument/2006/relationships/oleObject" Target="embeddings/oleObject159.bin"/><Relationship Id="rId308" Type="http://schemas.openxmlformats.org/officeDocument/2006/relationships/image" Target="media/image137.wmf"/><Relationship Id="rId515" Type="http://schemas.openxmlformats.org/officeDocument/2006/relationships/image" Target="media/image227.wmf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199.bin"/><Relationship Id="rId557" Type="http://schemas.openxmlformats.org/officeDocument/2006/relationships/oleObject" Target="embeddings/oleObject311.bin"/><Relationship Id="rId599" Type="http://schemas.openxmlformats.org/officeDocument/2006/relationships/oleObject" Target="embeddings/oleObject333.bin"/><Relationship Id="rId196" Type="http://schemas.openxmlformats.org/officeDocument/2006/relationships/image" Target="media/image91.wmf"/><Relationship Id="rId417" Type="http://schemas.openxmlformats.org/officeDocument/2006/relationships/oleObject" Target="embeddings/oleObject232.bin"/><Relationship Id="rId459" Type="http://schemas.openxmlformats.org/officeDocument/2006/relationships/oleObject" Target="embeddings/oleObject25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6.bin"/><Relationship Id="rId263" Type="http://schemas.openxmlformats.org/officeDocument/2006/relationships/image" Target="media/image122.wmf"/><Relationship Id="rId319" Type="http://schemas.openxmlformats.org/officeDocument/2006/relationships/oleObject" Target="embeddings/oleObject174.bin"/><Relationship Id="rId470" Type="http://schemas.openxmlformats.org/officeDocument/2006/relationships/oleObject" Target="embeddings/oleObject263.bin"/><Relationship Id="rId526" Type="http://schemas.openxmlformats.org/officeDocument/2006/relationships/oleObject" Target="embeddings/oleObject296.bin"/><Relationship Id="rId58" Type="http://schemas.openxmlformats.org/officeDocument/2006/relationships/image" Target="media/image28.wmf"/><Relationship Id="rId123" Type="http://schemas.openxmlformats.org/officeDocument/2006/relationships/image" Target="media/image58.wmf"/><Relationship Id="rId330" Type="http://schemas.openxmlformats.org/officeDocument/2006/relationships/image" Target="media/image148.wmf"/><Relationship Id="rId568" Type="http://schemas.openxmlformats.org/officeDocument/2006/relationships/oleObject" Target="embeddings/oleObject317.bin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208.bin"/><Relationship Id="rId428" Type="http://schemas.openxmlformats.org/officeDocument/2006/relationships/image" Target="media/image188.wmf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3.bin"/><Relationship Id="rId274" Type="http://schemas.openxmlformats.org/officeDocument/2006/relationships/image" Target="media/image127.wmf"/><Relationship Id="rId295" Type="http://schemas.openxmlformats.org/officeDocument/2006/relationships/image" Target="media/image133.wmf"/><Relationship Id="rId309" Type="http://schemas.openxmlformats.org/officeDocument/2006/relationships/oleObject" Target="embeddings/oleObject169.bin"/><Relationship Id="rId460" Type="http://schemas.openxmlformats.org/officeDocument/2006/relationships/image" Target="media/image199.wmf"/><Relationship Id="rId481" Type="http://schemas.openxmlformats.org/officeDocument/2006/relationships/image" Target="media/image210.wmf"/><Relationship Id="rId516" Type="http://schemas.openxmlformats.org/officeDocument/2006/relationships/oleObject" Target="embeddings/oleObject286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image" Target="media/image63.png"/><Relationship Id="rId320" Type="http://schemas.openxmlformats.org/officeDocument/2006/relationships/image" Target="media/image143.wmf"/><Relationship Id="rId537" Type="http://schemas.openxmlformats.org/officeDocument/2006/relationships/oleObject" Target="embeddings/oleObject301.bin"/><Relationship Id="rId558" Type="http://schemas.openxmlformats.org/officeDocument/2006/relationships/image" Target="media/image244.wmf"/><Relationship Id="rId579" Type="http://schemas.openxmlformats.org/officeDocument/2006/relationships/oleObject" Target="embeddings/oleObject323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185.bin"/><Relationship Id="rId362" Type="http://schemas.openxmlformats.org/officeDocument/2006/relationships/oleObject" Target="embeddings/oleObject200.bin"/><Relationship Id="rId383" Type="http://schemas.openxmlformats.org/officeDocument/2006/relationships/image" Target="media/image167.wmf"/><Relationship Id="rId418" Type="http://schemas.openxmlformats.org/officeDocument/2006/relationships/image" Target="media/image183.wmf"/><Relationship Id="rId439" Type="http://schemas.openxmlformats.org/officeDocument/2006/relationships/oleObject" Target="embeddings/oleObject243.bin"/><Relationship Id="rId590" Type="http://schemas.openxmlformats.org/officeDocument/2006/relationships/image" Target="media/image259.wmf"/><Relationship Id="rId604" Type="http://schemas.openxmlformats.org/officeDocument/2006/relationships/image" Target="media/image266.wmf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2.bin"/><Relationship Id="rId450" Type="http://schemas.openxmlformats.org/officeDocument/2006/relationships/oleObject" Target="embeddings/oleObject250.bin"/><Relationship Id="rId471" Type="http://schemas.openxmlformats.org/officeDocument/2006/relationships/image" Target="media/image205.wmf"/><Relationship Id="rId506" Type="http://schemas.openxmlformats.org/officeDocument/2006/relationships/oleObject" Target="embeddings/oleObject281.bin"/><Relationship Id="rId17" Type="http://schemas.openxmlformats.org/officeDocument/2006/relationships/image" Target="media/image8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3.bin"/><Relationship Id="rId310" Type="http://schemas.openxmlformats.org/officeDocument/2006/relationships/image" Target="media/image138.wmf"/><Relationship Id="rId492" Type="http://schemas.openxmlformats.org/officeDocument/2006/relationships/oleObject" Target="embeddings/oleObject274.bin"/><Relationship Id="rId527" Type="http://schemas.openxmlformats.org/officeDocument/2006/relationships/image" Target="media/image228.wmf"/><Relationship Id="rId548" Type="http://schemas.openxmlformats.org/officeDocument/2006/relationships/image" Target="media/image239.wmf"/><Relationship Id="rId569" Type="http://schemas.openxmlformats.org/officeDocument/2006/relationships/image" Target="media/image249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80.bin"/><Relationship Id="rId352" Type="http://schemas.openxmlformats.org/officeDocument/2006/relationships/image" Target="media/image159.wmf"/><Relationship Id="rId373" Type="http://schemas.openxmlformats.org/officeDocument/2006/relationships/image" Target="media/image162.wmf"/><Relationship Id="rId394" Type="http://schemas.openxmlformats.org/officeDocument/2006/relationships/image" Target="media/image171.wmf"/><Relationship Id="rId408" Type="http://schemas.openxmlformats.org/officeDocument/2006/relationships/image" Target="media/image178.wmf"/><Relationship Id="rId429" Type="http://schemas.openxmlformats.org/officeDocument/2006/relationships/oleObject" Target="embeddings/oleObject238.bin"/><Relationship Id="rId580" Type="http://schemas.openxmlformats.org/officeDocument/2006/relationships/image" Target="media/image254.wmf"/><Relationship Id="rId1" Type="http://schemas.openxmlformats.org/officeDocument/2006/relationships/styles" Target="styles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8.wmf"/><Relationship Id="rId440" Type="http://schemas.openxmlformats.org/officeDocument/2006/relationships/image" Target="media/image194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5.bin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2.bin"/><Relationship Id="rId461" Type="http://schemas.openxmlformats.org/officeDocument/2006/relationships/oleObject" Target="embeddings/oleObject259.bin"/><Relationship Id="rId482" Type="http://schemas.openxmlformats.org/officeDocument/2006/relationships/oleObject" Target="embeddings/oleObject269.bin"/><Relationship Id="rId517" Type="http://schemas.openxmlformats.org/officeDocument/2006/relationships/oleObject" Target="embeddings/oleObject287.bin"/><Relationship Id="rId538" Type="http://schemas.openxmlformats.org/officeDocument/2006/relationships/image" Target="media/image234.wmf"/><Relationship Id="rId559" Type="http://schemas.openxmlformats.org/officeDocument/2006/relationships/oleObject" Target="embeddings/oleObject312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4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75.bin"/><Relationship Id="rId342" Type="http://schemas.openxmlformats.org/officeDocument/2006/relationships/image" Target="media/image154.wmf"/><Relationship Id="rId363" Type="http://schemas.openxmlformats.org/officeDocument/2006/relationships/oleObject" Target="embeddings/oleObject201.bin"/><Relationship Id="rId384" Type="http://schemas.openxmlformats.org/officeDocument/2006/relationships/oleObject" Target="embeddings/oleObject214.bin"/><Relationship Id="rId419" Type="http://schemas.openxmlformats.org/officeDocument/2006/relationships/oleObject" Target="embeddings/oleObject233.bin"/><Relationship Id="rId570" Type="http://schemas.openxmlformats.org/officeDocument/2006/relationships/oleObject" Target="embeddings/oleObject318.bin"/><Relationship Id="rId591" Type="http://schemas.openxmlformats.org/officeDocument/2006/relationships/oleObject" Target="embeddings/oleObject329.bin"/><Relationship Id="rId605" Type="http://schemas.openxmlformats.org/officeDocument/2006/relationships/oleObject" Target="embeddings/oleObject336.bin"/><Relationship Id="rId202" Type="http://schemas.openxmlformats.org/officeDocument/2006/relationships/image" Target="media/image94.wmf"/><Relationship Id="rId223" Type="http://schemas.openxmlformats.org/officeDocument/2006/relationships/oleObject" Target="embeddings/oleObject118.bin"/><Relationship Id="rId244" Type="http://schemas.openxmlformats.org/officeDocument/2006/relationships/image" Target="media/image113.wmf"/><Relationship Id="rId430" Type="http://schemas.openxmlformats.org/officeDocument/2006/relationships/image" Target="media/image189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3.wmf"/><Relationship Id="rId286" Type="http://schemas.openxmlformats.org/officeDocument/2006/relationships/image" Target="media/image131.wmf"/><Relationship Id="rId451" Type="http://schemas.openxmlformats.org/officeDocument/2006/relationships/oleObject" Target="embeddings/oleObject251.bin"/><Relationship Id="rId472" Type="http://schemas.openxmlformats.org/officeDocument/2006/relationships/oleObject" Target="embeddings/oleObject264.bin"/><Relationship Id="rId493" Type="http://schemas.openxmlformats.org/officeDocument/2006/relationships/image" Target="media/image216.wmf"/><Relationship Id="rId507" Type="http://schemas.openxmlformats.org/officeDocument/2006/relationships/image" Target="media/image223.wmf"/><Relationship Id="rId528" Type="http://schemas.openxmlformats.org/officeDocument/2006/relationships/oleObject" Target="embeddings/oleObject297.bin"/><Relationship Id="rId549" Type="http://schemas.openxmlformats.org/officeDocument/2006/relationships/oleObject" Target="embeddings/oleObject307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7.wmf"/><Relationship Id="rId311" Type="http://schemas.openxmlformats.org/officeDocument/2006/relationships/oleObject" Target="embeddings/oleObject170.bin"/><Relationship Id="rId332" Type="http://schemas.openxmlformats.org/officeDocument/2006/relationships/image" Target="media/image149.wmf"/><Relationship Id="rId353" Type="http://schemas.openxmlformats.org/officeDocument/2006/relationships/oleObject" Target="embeddings/oleObject191.bin"/><Relationship Id="rId374" Type="http://schemas.openxmlformats.org/officeDocument/2006/relationships/oleObject" Target="embeddings/oleObject209.bin"/><Relationship Id="rId395" Type="http://schemas.openxmlformats.org/officeDocument/2006/relationships/oleObject" Target="embeddings/oleObject221.bin"/><Relationship Id="rId409" Type="http://schemas.openxmlformats.org/officeDocument/2006/relationships/oleObject" Target="embeddings/oleObject228.bin"/><Relationship Id="rId560" Type="http://schemas.openxmlformats.org/officeDocument/2006/relationships/image" Target="media/image245.wmf"/><Relationship Id="rId581" Type="http://schemas.openxmlformats.org/officeDocument/2006/relationships/oleObject" Target="embeddings/oleObject324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8.wmf"/><Relationship Id="rId420" Type="http://schemas.openxmlformats.org/officeDocument/2006/relationships/image" Target="media/image184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4.bin"/><Relationship Id="rId276" Type="http://schemas.openxmlformats.org/officeDocument/2006/relationships/image" Target="media/image128.wmf"/><Relationship Id="rId297" Type="http://schemas.openxmlformats.org/officeDocument/2006/relationships/image" Target="media/image134.wmf"/><Relationship Id="rId441" Type="http://schemas.openxmlformats.org/officeDocument/2006/relationships/oleObject" Target="embeddings/oleObject244.bin"/><Relationship Id="rId462" Type="http://schemas.openxmlformats.org/officeDocument/2006/relationships/image" Target="media/image200.wmf"/><Relationship Id="rId483" Type="http://schemas.openxmlformats.org/officeDocument/2006/relationships/image" Target="media/image211.wmf"/><Relationship Id="rId518" Type="http://schemas.openxmlformats.org/officeDocument/2006/relationships/oleObject" Target="embeddings/oleObject288.bin"/><Relationship Id="rId539" Type="http://schemas.openxmlformats.org/officeDocument/2006/relationships/oleObject" Target="embeddings/oleObject302.bin"/><Relationship Id="rId40" Type="http://schemas.openxmlformats.org/officeDocument/2006/relationships/image" Target="media/image19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63.bin"/><Relationship Id="rId322" Type="http://schemas.openxmlformats.org/officeDocument/2006/relationships/image" Target="media/image144.wmf"/><Relationship Id="rId343" Type="http://schemas.openxmlformats.org/officeDocument/2006/relationships/oleObject" Target="embeddings/oleObject186.bin"/><Relationship Id="rId364" Type="http://schemas.openxmlformats.org/officeDocument/2006/relationships/oleObject" Target="embeddings/oleObject202.bin"/><Relationship Id="rId550" Type="http://schemas.openxmlformats.org/officeDocument/2006/relationships/image" Target="media/image240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385" Type="http://schemas.openxmlformats.org/officeDocument/2006/relationships/image" Target="media/image168.wmf"/><Relationship Id="rId571" Type="http://schemas.openxmlformats.org/officeDocument/2006/relationships/image" Target="media/image250.wmf"/><Relationship Id="rId592" Type="http://schemas.openxmlformats.org/officeDocument/2006/relationships/image" Target="media/image260.wmf"/><Relationship Id="rId606" Type="http://schemas.openxmlformats.org/officeDocument/2006/relationships/fontTable" Target="fontTable.xml"/><Relationship Id="rId19" Type="http://schemas.openxmlformats.org/officeDocument/2006/relationships/image" Target="media/image9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9.bin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3.bin"/><Relationship Id="rId410" Type="http://schemas.openxmlformats.org/officeDocument/2006/relationships/image" Target="media/image179.wmf"/><Relationship Id="rId431" Type="http://schemas.openxmlformats.org/officeDocument/2006/relationships/oleObject" Target="embeddings/oleObject239.bin"/><Relationship Id="rId452" Type="http://schemas.openxmlformats.org/officeDocument/2006/relationships/oleObject" Target="embeddings/oleObject252.bin"/><Relationship Id="rId473" Type="http://schemas.openxmlformats.org/officeDocument/2006/relationships/image" Target="media/image206.wmf"/><Relationship Id="rId494" Type="http://schemas.openxmlformats.org/officeDocument/2006/relationships/oleObject" Target="embeddings/oleObject275.bin"/><Relationship Id="rId508" Type="http://schemas.openxmlformats.org/officeDocument/2006/relationships/oleObject" Target="embeddings/oleObject282.bin"/><Relationship Id="rId529" Type="http://schemas.openxmlformats.org/officeDocument/2006/relationships/image" Target="media/image229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312" Type="http://schemas.openxmlformats.org/officeDocument/2006/relationships/image" Target="media/image139.wmf"/><Relationship Id="rId333" Type="http://schemas.openxmlformats.org/officeDocument/2006/relationships/oleObject" Target="embeddings/oleObject181.bin"/><Relationship Id="rId354" Type="http://schemas.openxmlformats.org/officeDocument/2006/relationships/oleObject" Target="embeddings/oleObject192.bin"/><Relationship Id="rId540" Type="http://schemas.openxmlformats.org/officeDocument/2006/relationships/image" Target="media/image235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9.bin"/><Relationship Id="rId375" Type="http://schemas.openxmlformats.org/officeDocument/2006/relationships/image" Target="media/image163.wmf"/><Relationship Id="rId396" Type="http://schemas.openxmlformats.org/officeDocument/2006/relationships/image" Target="media/image172.wmf"/><Relationship Id="rId561" Type="http://schemas.openxmlformats.org/officeDocument/2006/relationships/oleObject" Target="embeddings/oleObject313.bin"/><Relationship Id="rId582" Type="http://schemas.openxmlformats.org/officeDocument/2006/relationships/image" Target="media/image255.wmf"/><Relationship Id="rId3" Type="http://schemas.openxmlformats.org/officeDocument/2006/relationships/webSettings" Target="webSetting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24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6.bin"/><Relationship Id="rId298" Type="http://schemas.openxmlformats.org/officeDocument/2006/relationships/oleObject" Target="embeddings/oleObject161.bin"/><Relationship Id="rId400" Type="http://schemas.openxmlformats.org/officeDocument/2006/relationships/image" Target="media/image174.wmf"/><Relationship Id="rId421" Type="http://schemas.openxmlformats.org/officeDocument/2006/relationships/oleObject" Target="embeddings/oleObject234.bin"/><Relationship Id="rId442" Type="http://schemas.openxmlformats.org/officeDocument/2006/relationships/image" Target="media/image195.wmf"/><Relationship Id="rId463" Type="http://schemas.openxmlformats.org/officeDocument/2006/relationships/oleObject" Target="embeddings/oleObject260.bin"/><Relationship Id="rId484" Type="http://schemas.openxmlformats.org/officeDocument/2006/relationships/oleObject" Target="embeddings/oleObject270.bin"/><Relationship Id="rId519" Type="http://schemas.openxmlformats.org/officeDocument/2006/relationships/oleObject" Target="embeddings/oleObject289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5.wmf"/><Relationship Id="rId158" Type="http://schemas.openxmlformats.org/officeDocument/2006/relationships/image" Target="media/image72.wmf"/><Relationship Id="rId302" Type="http://schemas.openxmlformats.org/officeDocument/2006/relationships/oleObject" Target="embeddings/oleObject164.bin"/><Relationship Id="rId323" Type="http://schemas.openxmlformats.org/officeDocument/2006/relationships/oleObject" Target="embeddings/oleObject176.bin"/><Relationship Id="rId344" Type="http://schemas.openxmlformats.org/officeDocument/2006/relationships/image" Target="media/image155.wmf"/><Relationship Id="rId530" Type="http://schemas.openxmlformats.org/officeDocument/2006/relationships/oleObject" Target="embeddings/oleObject29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4.bin"/><Relationship Id="rId365" Type="http://schemas.openxmlformats.org/officeDocument/2006/relationships/oleObject" Target="embeddings/oleObject203.bin"/><Relationship Id="rId386" Type="http://schemas.openxmlformats.org/officeDocument/2006/relationships/oleObject" Target="embeddings/oleObject215.bin"/><Relationship Id="rId551" Type="http://schemas.openxmlformats.org/officeDocument/2006/relationships/oleObject" Target="embeddings/oleObject308.bin"/><Relationship Id="rId572" Type="http://schemas.openxmlformats.org/officeDocument/2006/relationships/oleObject" Target="embeddings/oleObject319.bin"/><Relationship Id="rId593" Type="http://schemas.openxmlformats.org/officeDocument/2006/relationships/oleObject" Target="embeddings/oleObject330.bin"/><Relationship Id="rId607" Type="http://schemas.openxmlformats.org/officeDocument/2006/relationships/theme" Target="theme/theme1.xml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9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4.bin"/><Relationship Id="rId411" Type="http://schemas.openxmlformats.org/officeDocument/2006/relationships/oleObject" Target="embeddings/oleObject229.bin"/><Relationship Id="rId432" Type="http://schemas.openxmlformats.org/officeDocument/2006/relationships/image" Target="media/image190.wmf"/><Relationship Id="rId453" Type="http://schemas.openxmlformats.org/officeDocument/2006/relationships/oleObject" Target="embeddings/oleObject253.bin"/><Relationship Id="rId474" Type="http://schemas.openxmlformats.org/officeDocument/2006/relationships/oleObject" Target="embeddings/oleObject265.bin"/><Relationship Id="rId509" Type="http://schemas.openxmlformats.org/officeDocument/2006/relationships/image" Target="media/image224.wmf"/><Relationship Id="rId106" Type="http://schemas.openxmlformats.org/officeDocument/2006/relationships/image" Target="media/image52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71.bin"/><Relationship Id="rId495" Type="http://schemas.openxmlformats.org/officeDocument/2006/relationships/image" Target="media/image21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89.bin"/><Relationship Id="rId334" Type="http://schemas.openxmlformats.org/officeDocument/2006/relationships/image" Target="media/image150.wmf"/><Relationship Id="rId355" Type="http://schemas.openxmlformats.org/officeDocument/2006/relationships/oleObject" Target="embeddings/oleObject193.bin"/><Relationship Id="rId376" Type="http://schemas.openxmlformats.org/officeDocument/2006/relationships/oleObject" Target="embeddings/oleObject210.bin"/><Relationship Id="rId397" Type="http://schemas.openxmlformats.org/officeDocument/2006/relationships/oleObject" Target="embeddings/oleObject222.bin"/><Relationship Id="rId520" Type="http://schemas.openxmlformats.org/officeDocument/2006/relationships/oleObject" Target="embeddings/oleObject290.bin"/><Relationship Id="rId541" Type="http://schemas.openxmlformats.org/officeDocument/2006/relationships/oleObject" Target="embeddings/oleObject303.bin"/><Relationship Id="rId562" Type="http://schemas.openxmlformats.org/officeDocument/2006/relationships/oleObject" Target="embeddings/oleObject314.bin"/><Relationship Id="rId583" Type="http://schemas.openxmlformats.org/officeDocument/2006/relationships/oleObject" Target="embeddings/oleObject325.bin"/><Relationship Id="rId4" Type="http://schemas.openxmlformats.org/officeDocument/2006/relationships/image" Target="media/image1.wmf"/><Relationship Id="rId180" Type="http://schemas.openxmlformats.org/officeDocument/2006/relationships/image" Target="media/image83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7.bin"/><Relationship Id="rId401" Type="http://schemas.openxmlformats.org/officeDocument/2006/relationships/oleObject" Target="embeddings/oleObject224.bin"/><Relationship Id="rId422" Type="http://schemas.openxmlformats.org/officeDocument/2006/relationships/image" Target="media/image185.wmf"/><Relationship Id="rId443" Type="http://schemas.openxmlformats.org/officeDocument/2006/relationships/oleObject" Target="embeddings/oleObject245.bin"/><Relationship Id="rId464" Type="http://schemas.openxmlformats.org/officeDocument/2006/relationships/image" Target="media/image201.wmf"/><Relationship Id="rId303" Type="http://schemas.openxmlformats.org/officeDocument/2006/relationships/oleObject" Target="embeddings/oleObject165.bin"/><Relationship Id="rId485" Type="http://schemas.openxmlformats.org/officeDocument/2006/relationships/image" Target="media/image212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7.bin"/><Relationship Id="rId387" Type="http://schemas.openxmlformats.org/officeDocument/2006/relationships/image" Target="media/image169.wmf"/><Relationship Id="rId510" Type="http://schemas.openxmlformats.org/officeDocument/2006/relationships/oleObject" Target="embeddings/oleObject283.bin"/><Relationship Id="rId552" Type="http://schemas.openxmlformats.org/officeDocument/2006/relationships/image" Target="media/image241.wmf"/><Relationship Id="rId594" Type="http://schemas.openxmlformats.org/officeDocument/2006/relationships/image" Target="media/image261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30.bin"/><Relationship Id="rId412" Type="http://schemas.openxmlformats.org/officeDocument/2006/relationships/image" Target="media/image180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32.wmf"/><Relationship Id="rId454" Type="http://schemas.openxmlformats.org/officeDocument/2006/relationships/oleObject" Target="embeddings/oleObject254.bin"/><Relationship Id="rId496" Type="http://schemas.openxmlformats.org/officeDocument/2006/relationships/oleObject" Target="embeddings/oleObject276.bin"/><Relationship Id="rId11" Type="http://schemas.openxmlformats.org/officeDocument/2006/relationships/image" Target="media/image5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0.wmf"/><Relationship Id="rId356" Type="http://schemas.openxmlformats.org/officeDocument/2006/relationships/oleObject" Target="embeddings/oleObject194.bin"/><Relationship Id="rId398" Type="http://schemas.openxmlformats.org/officeDocument/2006/relationships/image" Target="media/image173.wmf"/><Relationship Id="rId521" Type="http://schemas.openxmlformats.org/officeDocument/2006/relationships/oleObject" Target="embeddings/oleObject291.bin"/><Relationship Id="rId563" Type="http://schemas.openxmlformats.org/officeDocument/2006/relationships/image" Target="media/image246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3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35.bin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61.bin"/><Relationship Id="rId22" Type="http://schemas.openxmlformats.org/officeDocument/2006/relationships/oleObject" Target="embeddings/oleObject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77.bin"/><Relationship Id="rId367" Type="http://schemas.openxmlformats.org/officeDocument/2006/relationships/oleObject" Target="embeddings/oleObject205.bin"/><Relationship Id="rId532" Type="http://schemas.openxmlformats.org/officeDocument/2006/relationships/oleObject" Target="embeddings/oleObject299.bin"/><Relationship Id="rId574" Type="http://schemas.openxmlformats.org/officeDocument/2006/relationships/oleObject" Target="embeddings/oleObject320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20.bin"/><Relationship Id="rId269" Type="http://schemas.openxmlformats.org/officeDocument/2006/relationships/oleObject" Target="embeddings/oleObject142.bin"/><Relationship Id="rId434" Type="http://schemas.openxmlformats.org/officeDocument/2006/relationships/image" Target="media/image191.wmf"/><Relationship Id="rId476" Type="http://schemas.openxmlformats.org/officeDocument/2006/relationships/oleObject" Target="embeddings/oleObject266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8.bin"/><Relationship Id="rId336" Type="http://schemas.openxmlformats.org/officeDocument/2006/relationships/image" Target="media/image151.wmf"/><Relationship Id="rId501" Type="http://schemas.openxmlformats.org/officeDocument/2006/relationships/image" Target="media/image220.wmf"/><Relationship Id="rId543" Type="http://schemas.openxmlformats.org/officeDocument/2006/relationships/oleObject" Target="embeddings/oleObject304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84.wmf"/><Relationship Id="rId378" Type="http://schemas.openxmlformats.org/officeDocument/2006/relationships/oleObject" Target="embeddings/oleObject211.bin"/><Relationship Id="rId403" Type="http://schemas.openxmlformats.org/officeDocument/2006/relationships/oleObject" Target="embeddings/oleObject225.bin"/><Relationship Id="rId585" Type="http://schemas.openxmlformats.org/officeDocument/2006/relationships/oleObject" Target="embeddings/oleObject326.bin"/><Relationship Id="rId6" Type="http://schemas.openxmlformats.org/officeDocument/2006/relationships/image" Target="media/image2.wmf"/><Relationship Id="rId238" Type="http://schemas.openxmlformats.org/officeDocument/2006/relationships/image" Target="media/image110.wmf"/><Relationship Id="rId445" Type="http://schemas.openxmlformats.org/officeDocument/2006/relationships/oleObject" Target="embeddings/oleObject246.bin"/><Relationship Id="rId487" Type="http://schemas.openxmlformats.org/officeDocument/2006/relationships/image" Target="media/image213.wmf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7.bin"/><Relationship Id="rId347" Type="http://schemas.openxmlformats.org/officeDocument/2006/relationships/oleObject" Target="embeddings/oleObject188.bin"/><Relationship Id="rId512" Type="http://schemas.openxmlformats.org/officeDocument/2006/relationships/oleObject" Target="embeddings/oleObject284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70.wmf"/><Relationship Id="rId554" Type="http://schemas.openxmlformats.org/officeDocument/2006/relationships/image" Target="media/image242.wmf"/><Relationship Id="rId596" Type="http://schemas.openxmlformats.org/officeDocument/2006/relationships/image" Target="media/image262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31.bin"/><Relationship Id="rId414" Type="http://schemas.openxmlformats.org/officeDocument/2006/relationships/image" Target="media/image181.wmf"/><Relationship Id="rId456" Type="http://schemas.openxmlformats.org/officeDocument/2006/relationships/oleObject" Target="embeddings/oleObject256.bin"/><Relationship Id="rId498" Type="http://schemas.openxmlformats.org/officeDocument/2006/relationships/oleObject" Target="embeddings/oleObject277.bin"/><Relationship Id="rId13" Type="http://schemas.openxmlformats.org/officeDocument/2006/relationships/image" Target="media/image6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7.bin"/><Relationship Id="rId316" Type="http://schemas.openxmlformats.org/officeDocument/2006/relationships/image" Target="media/image141.wmf"/><Relationship Id="rId523" Type="http://schemas.openxmlformats.org/officeDocument/2006/relationships/oleObject" Target="embeddings/oleObject293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96.bin"/><Relationship Id="rId565" Type="http://schemas.openxmlformats.org/officeDocument/2006/relationships/image" Target="media/image247.wmf"/><Relationship Id="rId162" Type="http://schemas.openxmlformats.org/officeDocument/2006/relationships/image" Target="media/image74.wmf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36.bin"/><Relationship Id="rId467" Type="http://schemas.openxmlformats.org/officeDocument/2006/relationships/image" Target="media/image203.wmf"/><Relationship Id="rId271" Type="http://schemas.openxmlformats.org/officeDocument/2006/relationships/oleObject" Target="embeddings/oleObject143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2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78.bin"/><Relationship Id="rId369" Type="http://schemas.openxmlformats.org/officeDocument/2006/relationships/image" Target="media/image160.wmf"/><Relationship Id="rId534" Type="http://schemas.openxmlformats.org/officeDocument/2006/relationships/oleObject" Target="embeddings/oleObject300.bin"/><Relationship Id="rId576" Type="http://schemas.openxmlformats.org/officeDocument/2006/relationships/oleObject" Target="embeddings/oleObject321.bin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212.bin"/><Relationship Id="rId436" Type="http://schemas.openxmlformats.org/officeDocument/2006/relationships/image" Target="media/image192.wmf"/><Relationship Id="rId601" Type="http://schemas.openxmlformats.org/officeDocument/2006/relationships/oleObject" Target="embeddings/oleObject334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67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50.bin"/><Relationship Id="rId338" Type="http://schemas.openxmlformats.org/officeDocument/2006/relationships/image" Target="media/image152.wmf"/><Relationship Id="rId503" Type="http://schemas.openxmlformats.org/officeDocument/2006/relationships/image" Target="media/image221.wmf"/><Relationship Id="rId545" Type="http://schemas.openxmlformats.org/officeDocument/2006/relationships/oleObject" Target="embeddings/oleObject305.bin"/><Relationship Id="rId587" Type="http://schemas.openxmlformats.org/officeDocument/2006/relationships/oleObject" Target="embeddings/oleObject327.bin"/><Relationship Id="rId8" Type="http://schemas.openxmlformats.org/officeDocument/2006/relationships/image" Target="media/image3.png"/><Relationship Id="rId142" Type="http://schemas.openxmlformats.org/officeDocument/2006/relationships/oleObject" Target="embeddings/oleObject72.bin"/><Relationship Id="rId184" Type="http://schemas.openxmlformats.org/officeDocument/2006/relationships/image" Target="media/image85.wmf"/><Relationship Id="rId391" Type="http://schemas.openxmlformats.org/officeDocument/2006/relationships/oleObject" Target="embeddings/oleObject218.bin"/><Relationship Id="rId405" Type="http://schemas.openxmlformats.org/officeDocument/2006/relationships/oleObject" Target="embeddings/oleObject226.bin"/><Relationship Id="rId447" Type="http://schemas.openxmlformats.org/officeDocument/2006/relationships/oleObject" Target="embeddings/oleObject247.bin"/><Relationship Id="rId251" Type="http://schemas.openxmlformats.org/officeDocument/2006/relationships/oleObject" Target="embeddings/oleObject132.bin"/><Relationship Id="rId489" Type="http://schemas.openxmlformats.org/officeDocument/2006/relationships/image" Target="media/image214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8.bin"/><Relationship Id="rId349" Type="http://schemas.openxmlformats.org/officeDocument/2006/relationships/oleObject" Target="embeddings/oleObject189.bin"/><Relationship Id="rId514" Type="http://schemas.openxmlformats.org/officeDocument/2006/relationships/oleObject" Target="embeddings/oleObject285.bin"/><Relationship Id="rId556" Type="http://schemas.openxmlformats.org/officeDocument/2006/relationships/image" Target="media/image243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98.bin"/><Relationship Id="rId416" Type="http://schemas.openxmlformats.org/officeDocument/2006/relationships/image" Target="media/image182.wmf"/><Relationship Id="rId598" Type="http://schemas.openxmlformats.org/officeDocument/2006/relationships/image" Target="media/image263.wmf"/><Relationship Id="rId220" Type="http://schemas.openxmlformats.org/officeDocument/2006/relationships/oleObject" Target="embeddings/oleObject115.bin"/><Relationship Id="rId458" Type="http://schemas.openxmlformats.org/officeDocument/2006/relationships/image" Target="media/image198.wmf"/><Relationship Id="rId15" Type="http://schemas.openxmlformats.org/officeDocument/2006/relationships/image" Target="media/image7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8.bin"/><Relationship Id="rId318" Type="http://schemas.openxmlformats.org/officeDocument/2006/relationships/image" Target="media/image142.wmf"/><Relationship Id="rId525" Type="http://schemas.openxmlformats.org/officeDocument/2006/relationships/oleObject" Target="embeddings/oleObject295.bin"/><Relationship Id="rId567" Type="http://schemas.openxmlformats.org/officeDocument/2006/relationships/image" Target="media/image248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2.bin"/><Relationship Id="rId164" Type="http://schemas.openxmlformats.org/officeDocument/2006/relationships/image" Target="media/image75.wmf"/><Relationship Id="rId371" Type="http://schemas.openxmlformats.org/officeDocument/2006/relationships/image" Target="media/image161.wmf"/><Relationship Id="rId427" Type="http://schemas.openxmlformats.org/officeDocument/2006/relationships/oleObject" Target="embeddings/oleObject237.bin"/><Relationship Id="rId469" Type="http://schemas.openxmlformats.org/officeDocument/2006/relationships/image" Target="media/image204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22.bin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9.bin"/><Relationship Id="rId480" Type="http://schemas.openxmlformats.org/officeDocument/2006/relationships/oleObject" Target="embeddings/oleObject268.bin"/><Relationship Id="rId536" Type="http://schemas.openxmlformats.org/officeDocument/2006/relationships/image" Target="media/image233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8.bin"/><Relationship Id="rId175" Type="http://schemas.openxmlformats.org/officeDocument/2006/relationships/oleObject" Target="embeddings/oleObject92.bin"/><Relationship Id="rId340" Type="http://schemas.openxmlformats.org/officeDocument/2006/relationships/image" Target="media/image153.wmf"/><Relationship Id="rId578" Type="http://schemas.openxmlformats.org/officeDocument/2006/relationships/oleObject" Target="embeddings/oleObject322.bin"/><Relationship Id="rId200" Type="http://schemas.openxmlformats.org/officeDocument/2006/relationships/image" Target="media/image93.wmf"/><Relationship Id="rId382" Type="http://schemas.openxmlformats.org/officeDocument/2006/relationships/oleObject" Target="embeddings/oleObject213.bin"/><Relationship Id="rId438" Type="http://schemas.openxmlformats.org/officeDocument/2006/relationships/image" Target="media/image193.wmf"/><Relationship Id="rId603" Type="http://schemas.openxmlformats.org/officeDocument/2006/relationships/oleObject" Target="embeddings/oleObject335.bin"/><Relationship Id="rId242" Type="http://schemas.openxmlformats.org/officeDocument/2006/relationships/image" Target="media/image112.wmf"/><Relationship Id="rId284" Type="http://schemas.openxmlformats.org/officeDocument/2006/relationships/image" Target="media/image130.wmf"/><Relationship Id="rId491" Type="http://schemas.openxmlformats.org/officeDocument/2006/relationships/image" Target="media/image215.wmf"/><Relationship Id="rId505" Type="http://schemas.openxmlformats.org/officeDocument/2006/relationships/image" Target="media/image222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73.bin"/><Relationship Id="rId547" Type="http://schemas.openxmlformats.org/officeDocument/2006/relationships/oleObject" Target="embeddings/oleObject306.bin"/><Relationship Id="rId589" Type="http://schemas.openxmlformats.org/officeDocument/2006/relationships/oleObject" Target="embeddings/oleObject328.bin"/><Relationship Id="rId90" Type="http://schemas.openxmlformats.org/officeDocument/2006/relationships/image" Target="media/image44.wmf"/><Relationship Id="rId186" Type="http://schemas.openxmlformats.org/officeDocument/2006/relationships/image" Target="media/image86.wmf"/><Relationship Id="rId351" Type="http://schemas.openxmlformats.org/officeDocument/2006/relationships/oleObject" Target="embeddings/oleObject190.bin"/><Relationship Id="rId393" Type="http://schemas.openxmlformats.org/officeDocument/2006/relationships/oleObject" Target="embeddings/oleObject220.bin"/><Relationship Id="rId407" Type="http://schemas.openxmlformats.org/officeDocument/2006/relationships/oleObject" Target="embeddings/oleObject227.bin"/><Relationship Id="rId449" Type="http://schemas.openxmlformats.org/officeDocument/2006/relationships/oleObject" Target="embeddings/oleObject2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9</Pages>
  <Words>2207</Words>
  <Characters>12586</Characters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1-12-03T06:48:00Z</cp:lastPrinted>
  <dcterms:created xsi:type="dcterms:W3CDTF">2021-12-03T02:07:00Z</dcterms:created>
  <dcterms:modified xsi:type="dcterms:W3CDTF">2022-08-20T13:28:00Z</dcterms:modified>
</cp:coreProperties>
</file>